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F9C887B" w14:textId="77777777" w:rsidR="006F752A" w:rsidRDefault="006F752A" w:rsidP="00B6609E">
      <w:pPr>
        <w:jc w:val="center"/>
        <w:rPr>
          <w:rFonts w:ascii="Helvetica" w:hAnsi="Helvetica"/>
        </w:rPr>
      </w:pPr>
    </w:p>
    <w:p w14:paraId="6C9DAE45" w14:textId="5FDEC0EF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 xml:space="preserve"> </w:t>
      </w:r>
    </w:p>
    <w:p w14:paraId="7833798F" w14:textId="0DE0D1D8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  <w:r w:rsidR="007D0C5F">
        <w:rPr>
          <w:rFonts w:ascii="Helvetica" w:hAnsi="Helvetica"/>
        </w:rPr>
        <w:t>/580</w:t>
      </w:r>
    </w:p>
    <w:p w14:paraId="69CB63C0" w14:textId="3328A1CD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</w:t>
      </w:r>
      <w:r w:rsidR="00EC3DEE">
        <w:rPr>
          <w:rFonts w:ascii="Helvetica" w:hAnsi="Helvetica"/>
        </w:rPr>
        <w:t>2</w:t>
      </w:r>
      <w:r w:rsidR="007D0C5F">
        <w:rPr>
          <w:rFonts w:ascii="Helvetica" w:hAnsi="Helvetica"/>
        </w:rPr>
        <w:t>5</w:t>
      </w:r>
    </w:p>
    <w:p w14:paraId="3ABE9FE1" w14:textId="24C6848C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</w:t>
      </w:r>
      <w:r w:rsidR="005F650C">
        <w:rPr>
          <w:rFonts w:ascii="Helvetica" w:hAnsi="Helvetica"/>
        </w:rPr>
        <w:t>2</w:t>
      </w:r>
    </w:p>
    <w:p w14:paraId="3E08607E" w14:textId="77777777" w:rsidR="00B6609E" w:rsidRDefault="00B6609E" w:rsidP="00B6609E">
      <w:pPr>
        <w:rPr>
          <w:rFonts w:ascii="Helvetica" w:hAnsi="Helvetica"/>
        </w:rPr>
      </w:pPr>
    </w:p>
    <w:p w14:paraId="626A8EDF" w14:textId="77777777" w:rsidR="00B6609E" w:rsidRDefault="00B6609E" w:rsidP="00B6609E">
      <w:pPr>
        <w:rPr>
          <w:rFonts w:ascii="Helvetica" w:hAnsi="Helvetica"/>
        </w:rPr>
      </w:pPr>
    </w:p>
    <w:p w14:paraId="2CF7FDB2" w14:textId="77777777" w:rsidR="00B6609E" w:rsidRDefault="00B6609E" w:rsidP="00B6609E">
      <w:pPr>
        <w:rPr>
          <w:rFonts w:ascii="Helvetica" w:hAnsi="Helvetica"/>
        </w:rPr>
      </w:pPr>
    </w:p>
    <w:p w14:paraId="40CC52BB" w14:textId="77777777" w:rsidR="00B6609E" w:rsidRDefault="00B6609E" w:rsidP="00B6609E">
      <w:pPr>
        <w:rPr>
          <w:rFonts w:ascii="Helvetica" w:hAnsi="Helvetica"/>
        </w:rPr>
      </w:pPr>
    </w:p>
    <w:p w14:paraId="798EAB31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714A8024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5222E355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1F781045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5C14D91E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26DA3AA1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1D07E717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53392476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5238AB2B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630B6477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471A0CE3" w14:textId="77777777" w:rsidR="00B6609E" w:rsidRDefault="00B6609E" w:rsidP="00B6609E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4D6D2A45" w14:textId="77777777" w:rsidR="00B6609E" w:rsidRDefault="00B6609E" w:rsidP="00B6609E">
      <w:pPr>
        <w:rPr>
          <w:rFonts w:ascii="Helvetica" w:hAnsi="Helvetica"/>
          <w:b/>
        </w:rPr>
      </w:pPr>
    </w:p>
    <w:p w14:paraId="6FFB6FAE" w14:textId="77777777" w:rsidR="00B6609E" w:rsidRDefault="00B6609E" w:rsidP="00B6609E">
      <w:pPr>
        <w:rPr>
          <w:rFonts w:ascii="Helvetica" w:hAnsi="Helvetica"/>
          <w:b/>
        </w:rPr>
      </w:pPr>
    </w:p>
    <w:p w14:paraId="1BF86584" w14:textId="77777777" w:rsidR="00B6609E" w:rsidRDefault="00B6609E" w:rsidP="00B6609E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</w:t>
      </w:r>
      <w:r w:rsidR="008A4A19">
        <w:rPr>
          <w:rFonts w:ascii="Helvetica" w:hAnsi="Helvetica"/>
        </w:rPr>
        <w:t xml:space="preserve">numerical </w:t>
      </w:r>
      <w:r>
        <w:rPr>
          <w:rFonts w:ascii="Helvetica" w:hAnsi="Helvetica"/>
        </w:rPr>
        <w:t>answers should be g</w:t>
      </w:r>
      <w:r w:rsidR="008A4A19">
        <w:rPr>
          <w:rFonts w:ascii="Helvetica" w:hAnsi="Helvetica"/>
        </w:rPr>
        <w:t xml:space="preserve">iven </w:t>
      </w:r>
      <w:r>
        <w:rPr>
          <w:rFonts w:ascii="Helvetica" w:hAnsi="Helvetica"/>
        </w:rPr>
        <w:t xml:space="preserve">to </w:t>
      </w:r>
      <w:r w:rsidRPr="009A2AFC">
        <w:rPr>
          <w:rFonts w:ascii="Helvetica" w:hAnsi="Helvetica"/>
          <w:u w:val="single"/>
        </w:rPr>
        <w:t>3 significant figure</w:t>
      </w:r>
      <w:r w:rsidR="00B54EAE">
        <w:rPr>
          <w:rFonts w:ascii="Helvetica" w:hAnsi="Helvetica"/>
          <w:u w:val="single"/>
        </w:rPr>
        <w:t>s</w:t>
      </w:r>
      <w:r>
        <w:rPr>
          <w:rFonts w:ascii="Helvetica" w:hAnsi="Helvetica"/>
        </w:rPr>
        <w:t>.</w:t>
      </w:r>
    </w:p>
    <w:p w14:paraId="235B43CF" w14:textId="77777777" w:rsidR="00B6609E" w:rsidRDefault="00B6609E" w:rsidP="00B6609E">
      <w:pPr>
        <w:rPr>
          <w:rFonts w:ascii="Helvetica" w:hAnsi="Helvetica"/>
        </w:rPr>
      </w:pPr>
    </w:p>
    <w:p w14:paraId="7F452148" w14:textId="77777777" w:rsidR="00EC3DEE" w:rsidRDefault="00B6609E" w:rsidP="00B6609E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1A1AB321" w14:textId="77777777" w:rsidR="00EC3DEE" w:rsidRDefault="00EC3DE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77148B5F" w14:textId="2E49FCC9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</w:t>
      </w:r>
      <w:r w:rsidRPr="00F71F4D">
        <w:rPr>
          <w:rFonts w:ascii="Helvetica" w:hAnsi="Helvetica"/>
        </w:rPr>
        <w:t>.</w:t>
      </w:r>
      <w:r>
        <w:rPr>
          <w:rFonts w:ascii="Helvetica" w:hAnsi="Helvetica"/>
        </w:rPr>
        <w:t xml:space="preserve">  </w:t>
      </w:r>
      <w:r w:rsidRPr="00F71F4D">
        <w:rPr>
          <w:rFonts w:ascii="Helvetica" w:hAnsi="Helvetica"/>
        </w:rPr>
        <w:t>The pressure in de</w:t>
      </w:r>
      <w:r>
        <w:rPr>
          <w:rFonts w:ascii="Helvetica" w:hAnsi="Helvetica"/>
        </w:rPr>
        <w:t>e</w:t>
      </w:r>
      <w:r w:rsidRPr="00F71F4D">
        <w:rPr>
          <w:rFonts w:ascii="Helvetica" w:hAnsi="Helvetica"/>
        </w:rPr>
        <w:t>p space is ~10</w:t>
      </w:r>
      <w:r w:rsidRPr="00930E06">
        <w:rPr>
          <w:rFonts w:ascii="Helvetica" w:hAnsi="Helvetica"/>
          <w:vertAlign w:val="superscript"/>
        </w:rPr>
        <w:t>-8</w:t>
      </w:r>
      <w:r w:rsidRPr="00F71F4D">
        <w:rPr>
          <w:rFonts w:ascii="Helvetica" w:hAnsi="Helvetica"/>
        </w:rPr>
        <w:t xml:space="preserve"> </w:t>
      </w:r>
      <w:r>
        <w:rPr>
          <w:rFonts w:ascii="Helvetica" w:hAnsi="Helvetica"/>
        </w:rPr>
        <w:t>Pa</w:t>
      </w:r>
      <w:r w:rsidRPr="00F71F4D">
        <w:rPr>
          <w:rFonts w:ascii="Helvetica" w:hAnsi="Helvetica"/>
        </w:rPr>
        <w:t xml:space="preserve">. Assume this is all hydrogen ions and treat it as </w:t>
      </w:r>
      <w:r>
        <w:rPr>
          <w:rFonts w:ascii="Helvetica" w:hAnsi="Helvetica"/>
        </w:rPr>
        <w:t>a</w:t>
      </w:r>
      <w:r w:rsidR="001A049C">
        <w:rPr>
          <w:rFonts w:ascii="Helvetica" w:hAnsi="Helvetica"/>
        </w:rPr>
        <w:t xml:space="preserve">n ideal </w:t>
      </w:r>
      <w:r>
        <w:rPr>
          <w:rFonts w:ascii="Helvetica" w:hAnsi="Helvetica"/>
        </w:rPr>
        <w:t xml:space="preserve"> Fermi gas (</w:t>
      </w:r>
      <w:r w:rsidR="001A049C">
        <w:rPr>
          <w:rFonts w:ascii="Helvetica" w:hAnsi="Helvetica"/>
        </w:rPr>
        <w:t>ideal gas</w:t>
      </w:r>
      <w:r>
        <w:rPr>
          <w:rFonts w:ascii="Helvetica" w:hAnsi="Helvetica"/>
        </w:rPr>
        <w:t xml:space="preserve"> gas with ions instead of electrons) at a temperature of 1</w:t>
      </w:r>
      <w:r w:rsidR="001A049C">
        <w:rPr>
          <w:rFonts w:ascii="Helvetica" w:hAnsi="Helvetica"/>
        </w:rPr>
        <w:t>.00</w:t>
      </w:r>
      <w:r>
        <w:rPr>
          <w:rFonts w:ascii="Helvetica" w:hAnsi="Helvetica"/>
        </w:rPr>
        <w:t>K</w:t>
      </w:r>
      <w:r w:rsidRPr="00F71F4D">
        <w:rPr>
          <w:rFonts w:ascii="Helvetica" w:hAnsi="Helvetica"/>
        </w:rPr>
        <w:t>.</w:t>
      </w:r>
    </w:p>
    <w:p w14:paraId="6A33BD96" w14:textId="77777777" w:rsidR="0007243A" w:rsidRPr="00F71F4D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 xml:space="preserve">a.  </w:t>
      </w:r>
      <w:r w:rsidRPr="00F71F4D">
        <w:rPr>
          <w:rFonts w:ascii="Helvetica" w:hAnsi="Helvetica"/>
        </w:rPr>
        <w:t>Find the Fermi wave vector in m</w:t>
      </w:r>
      <w:r w:rsidRPr="00F71F4D">
        <w:rPr>
          <w:rFonts w:ascii="Helvetica" w:hAnsi="Helvetica"/>
          <w:vertAlign w:val="superscript"/>
        </w:rPr>
        <w:t>-1</w:t>
      </w:r>
      <w:r w:rsidRPr="00F71F4D">
        <w:rPr>
          <w:rFonts w:ascii="Helvetica" w:hAnsi="Helvetica"/>
          <w:b/>
          <w:bCs/>
        </w:rPr>
        <w:t>. 10</w:t>
      </w:r>
    </w:p>
    <w:p w14:paraId="5DFD09EB" w14:textId="77777777" w:rsidR="0007243A" w:rsidRDefault="0007243A" w:rsidP="0007243A">
      <w:pPr>
        <w:rPr>
          <w:rFonts w:ascii="Helvetica" w:hAnsi="Helvetica"/>
        </w:rPr>
      </w:pPr>
    </w:p>
    <w:p w14:paraId="4F7261D3" w14:textId="77777777" w:rsidR="0007243A" w:rsidRDefault="0007243A" w:rsidP="0007243A">
      <w:pPr>
        <w:rPr>
          <w:rFonts w:ascii="Helvetica" w:hAnsi="Helvetica"/>
        </w:rPr>
      </w:pPr>
    </w:p>
    <w:p w14:paraId="721FB33E" w14:textId="77777777" w:rsidR="0007243A" w:rsidRDefault="0007243A" w:rsidP="0007243A">
      <w:pPr>
        <w:rPr>
          <w:rFonts w:ascii="Helvetica" w:hAnsi="Helvetica"/>
        </w:rPr>
      </w:pPr>
    </w:p>
    <w:p w14:paraId="452C3853" w14:textId="77777777" w:rsidR="0007243A" w:rsidRDefault="0007243A" w:rsidP="0007243A">
      <w:pPr>
        <w:rPr>
          <w:rFonts w:ascii="Helvetica" w:hAnsi="Helvetica"/>
        </w:rPr>
      </w:pPr>
    </w:p>
    <w:p w14:paraId="4C79AA15" w14:textId="77777777" w:rsidR="0007243A" w:rsidRDefault="0007243A" w:rsidP="0007243A">
      <w:pPr>
        <w:rPr>
          <w:rFonts w:ascii="Helvetica" w:hAnsi="Helvetica"/>
        </w:rPr>
      </w:pPr>
    </w:p>
    <w:p w14:paraId="727ED0FA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0623EF80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2BA7AB89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5AB26ED5" w14:textId="77777777" w:rsidR="006F752A" w:rsidRDefault="006F752A" w:rsidP="0007243A">
      <w:pPr>
        <w:ind w:left="360" w:hanging="360"/>
        <w:rPr>
          <w:rFonts w:ascii="Helvetica" w:hAnsi="Helvetica"/>
        </w:rPr>
      </w:pPr>
    </w:p>
    <w:p w14:paraId="75585051" w14:textId="77777777" w:rsidR="006F752A" w:rsidRDefault="006F752A" w:rsidP="0007243A">
      <w:pPr>
        <w:ind w:left="360" w:hanging="360"/>
        <w:rPr>
          <w:rFonts w:ascii="Helvetica" w:hAnsi="Helvetica"/>
        </w:rPr>
      </w:pPr>
    </w:p>
    <w:p w14:paraId="5A6C7CC9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0EFC18F1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78559AEE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0725A44F" w14:textId="77777777" w:rsidR="0007243A" w:rsidRDefault="0007243A" w:rsidP="0007243A">
      <w:pPr>
        <w:ind w:left="360" w:hanging="360"/>
        <w:rPr>
          <w:rFonts w:ascii="Helvetica" w:hAnsi="Helvetica"/>
        </w:rPr>
      </w:pPr>
      <w:r>
        <w:rPr>
          <w:rFonts w:ascii="Helvetica" w:hAnsi="Helvetica"/>
        </w:rPr>
        <w:t xml:space="preserve">b.  Find the Fermi energy in eV. </w:t>
      </w:r>
      <w:r>
        <w:rPr>
          <w:rFonts w:ascii="Helvetica" w:hAnsi="Helvetica"/>
          <w:b/>
          <w:bCs/>
        </w:rPr>
        <w:t>5</w:t>
      </w:r>
    </w:p>
    <w:p w14:paraId="4A1D2A50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5BED2111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331A797F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19B3BB54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1F265637" w14:textId="77777777" w:rsidR="0007243A" w:rsidRDefault="0007243A" w:rsidP="0007243A">
      <w:pPr>
        <w:ind w:left="360" w:hanging="360"/>
        <w:rPr>
          <w:rFonts w:ascii="Helvetica" w:hAnsi="Helvetica"/>
        </w:rPr>
      </w:pPr>
    </w:p>
    <w:p w14:paraId="26409E59" w14:textId="77777777" w:rsidR="006F752A" w:rsidRDefault="006F752A" w:rsidP="0007243A">
      <w:pPr>
        <w:ind w:left="360" w:hanging="360"/>
        <w:rPr>
          <w:rFonts w:ascii="Helvetica" w:hAnsi="Helvetica"/>
        </w:rPr>
      </w:pPr>
    </w:p>
    <w:p w14:paraId="1CC64783" w14:textId="77777777" w:rsidR="0007243A" w:rsidRDefault="0007243A" w:rsidP="0007243A">
      <w:pPr>
        <w:rPr>
          <w:rFonts w:ascii="Helvetica" w:hAnsi="Helvetica"/>
        </w:rPr>
      </w:pPr>
    </w:p>
    <w:p w14:paraId="7DB223A9" w14:textId="77777777" w:rsidR="0007243A" w:rsidRDefault="0007243A" w:rsidP="0007243A">
      <w:pPr>
        <w:rPr>
          <w:rFonts w:ascii="Helvetica" w:hAnsi="Helvetica"/>
        </w:rPr>
      </w:pPr>
    </w:p>
    <w:p w14:paraId="360EF7A4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 xml:space="preserve">c.  Find the Fermi temperature. </w:t>
      </w:r>
      <w:r>
        <w:rPr>
          <w:rFonts w:ascii="Helvetica" w:hAnsi="Helvetica"/>
          <w:b/>
          <w:bCs/>
        </w:rPr>
        <w:t>5</w:t>
      </w:r>
    </w:p>
    <w:p w14:paraId="773F221F" w14:textId="77777777" w:rsidR="0007243A" w:rsidRDefault="0007243A" w:rsidP="0007243A">
      <w:pPr>
        <w:rPr>
          <w:rFonts w:ascii="Helvetica" w:hAnsi="Helvetica"/>
        </w:rPr>
      </w:pPr>
    </w:p>
    <w:p w14:paraId="4C0CED68" w14:textId="77777777" w:rsidR="0007243A" w:rsidRDefault="0007243A" w:rsidP="0007243A">
      <w:pPr>
        <w:rPr>
          <w:rFonts w:ascii="Helvetica" w:hAnsi="Helvetica"/>
        </w:rPr>
      </w:pPr>
    </w:p>
    <w:p w14:paraId="26FC8939" w14:textId="77777777" w:rsidR="0007243A" w:rsidRDefault="0007243A" w:rsidP="0007243A">
      <w:pPr>
        <w:rPr>
          <w:rFonts w:ascii="Helvetica" w:hAnsi="Helvetica"/>
        </w:rPr>
      </w:pPr>
    </w:p>
    <w:p w14:paraId="41290C66" w14:textId="77777777" w:rsidR="0007243A" w:rsidRDefault="0007243A" w:rsidP="0007243A">
      <w:pPr>
        <w:rPr>
          <w:rFonts w:ascii="Helvetica" w:hAnsi="Helvetica"/>
        </w:rPr>
      </w:pPr>
    </w:p>
    <w:p w14:paraId="5ECD83D6" w14:textId="77777777" w:rsidR="0007243A" w:rsidRDefault="0007243A" w:rsidP="0007243A">
      <w:pPr>
        <w:rPr>
          <w:rFonts w:ascii="Helvetica" w:hAnsi="Helvetica"/>
        </w:rPr>
      </w:pPr>
    </w:p>
    <w:p w14:paraId="0D47A055" w14:textId="77777777" w:rsidR="0007243A" w:rsidRDefault="0007243A" w:rsidP="0007243A">
      <w:pPr>
        <w:rPr>
          <w:rFonts w:ascii="Helvetica" w:hAnsi="Helvetica"/>
        </w:rPr>
      </w:pPr>
    </w:p>
    <w:p w14:paraId="0FDE8C76" w14:textId="77777777" w:rsidR="0007243A" w:rsidRDefault="0007243A" w:rsidP="0007243A">
      <w:pPr>
        <w:rPr>
          <w:rFonts w:ascii="Helvetica" w:hAnsi="Helvetica"/>
        </w:rPr>
      </w:pPr>
    </w:p>
    <w:p w14:paraId="30BE9103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 xml:space="preserve">d.  Find the </w:t>
      </w:r>
      <w:proofErr w:type="spellStart"/>
      <w:r>
        <w:rPr>
          <w:rFonts w:ascii="Helvetica" w:hAnsi="Helvetica"/>
        </w:rPr>
        <w:t>r</w:t>
      </w:r>
      <w:r w:rsidRPr="00EF2274">
        <w:rPr>
          <w:rFonts w:ascii="Helvetica" w:hAnsi="Helvetica"/>
          <w:vertAlign w:val="subscript"/>
        </w:rPr>
        <w:t>s</w:t>
      </w:r>
      <w:proofErr w:type="spellEnd"/>
      <w:r>
        <w:rPr>
          <w:rFonts w:ascii="Helvetica" w:hAnsi="Helvetica"/>
        </w:rPr>
        <w:t xml:space="preserve"> value in </w:t>
      </w:r>
      <w:r>
        <w:rPr>
          <w:rFonts w:ascii="Helvetica" w:hAnsi="Helvetica"/>
          <w:caps/>
        </w:rPr>
        <w:t>Å</w:t>
      </w:r>
      <w:r>
        <w:rPr>
          <w:rFonts w:ascii="Helvetica" w:hAnsi="Helvetica"/>
        </w:rPr>
        <w:t xml:space="preserve">. </w:t>
      </w:r>
      <w:r>
        <w:rPr>
          <w:rFonts w:ascii="Helvetica" w:hAnsi="Helvetica"/>
          <w:b/>
          <w:bCs/>
        </w:rPr>
        <w:t>5</w:t>
      </w:r>
    </w:p>
    <w:p w14:paraId="19CDDAD6" w14:textId="77777777" w:rsidR="0007243A" w:rsidRDefault="0007243A" w:rsidP="0007243A">
      <w:pPr>
        <w:rPr>
          <w:rFonts w:ascii="Helvetica" w:hAnsi="Helvetica"/>
        </w:rPr>
      </w:pPr>
    </w:p>
    <w:p w14:paraId="095106CF" w14:textId="77777777" w:rsidR="0007243A" w:rsidRDefault="0007243A" w:rsidP="0007243A">
      <w:pPr>
        <w:rPr>
          <w:rFonts w:ascii="Helvetica" w:hAnsi="Helvetica"/>
        </w:rPr>
      </w:pPr>
    </w:p>
    <w:p w14:paraId="047ED61F" w14:textId="77777777" w:rsidR="0007243A" w:rsidRDefault="0007243A" w:rsidP="0007243A">
      <w:pPr>
        <w:rPr>
          <w:rFonts w:ascii="Helvetica" w:hAnsi="Helvetica"/>
        </w:rPr>
      </w:pPr>
    </w:p>
    <w:p w14:paraId="10E9091B" w14:textId="77777777" w:rsidR="0007243A" w:rsidRDefault="0007243A" w:rsidP="0007243A">
      <w:pPr>
        <w:rPr>
          <w:rFonts w:ascii="Helvetica" w:hAnsi="Helvetica"/>
        </w:rPr>
      </w:pPr>
    </w:p>
    <w:p w14:paraId="570EF9DE" w14:textId="77777777" w:rsidR="0007243A" w:rsidRDefault="0007243A" w:rsidP="0007243A">
      <w:pPr>
        <w:rPr>
          <w:rFonts w:ascii="Helvetica" w:hAnsi="Helvetica"/>
        </w:rPr>
      </w:pPr>
    </w:p>
    <w:p w14:paraId="7494A82A" w14:textId="77777777" w:rsidR="0007243A" w:rsidRDefault="0007243A" w:rsidP="0007243A">
      <w:pPr>
        <w:rPr>
          <w:rFonts w:ascii="Helvetica" w:hAnsi="Helvetica"/>
        </w:rPr>
      </w:pPr>
    </w:p>
    <w:p w14:paraId="2AA0FCC0" w14:textId="77777777" w:rsidR="0007243A" w:rsidRDefault="0007243A" w:rsidP="0007243A">
      <w:pPr>
        <w:rPr>
          <w:rFonts w:ascii="Helvetica" w:hAnsi="Helvetica"/>
        </w:rPr>
      </w:pPr>
    </w:p>
    <w:p w14:paraId="7D0D0885" w14:textId="77777777" w:rsidR="0007243A" w:rsidRDefault="0007243A" w:rsidP="0007243A">
      <w:pPr>
        <w:rPr>
          <w:rFonts w:ascii="Helvetica" w:hAnsi="Helvetica"/>
        </w:rPr>
      </w:pPr>
    </w:p>
    <w:p w14:paraId="780CCE0C" w14:textId="510394AB" w:rsidR="0007243A" w:rsidRPr="00F71F4D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2.</w:t>
      </w:r>
      <w:r w:rsidRPr="00D863A3">
        <w:rPr>
          <w:rFonts w:ascii="Helvetica" w:hAnsi="Helvetica"/>
        </w:rPr>
        <w:t xml:space="preserve"> Calculate the </w:t>
      </w:r>
      <w:r>
        <w:rPr>
          <w:rFonts w:ascii="Helvetica" w:hAnsi="Helvetica"/>
        </w:rPr>
        <w:t xml:space="preserve">electronic contribution to the </w:t>
      </w:r>
      <w:r w:rsidR="007C35A0">
        <w:rPr>
          <w:rFonts w:ascii="Helvetica" w:hAnsi="Helvetica"/>
        </w:rPr>
        <w:t>specific heat</w:t>
      </w:r>
      <w:r w:rsidRPr="00D863A3">
        <w:rPr>
          <w:rFonts w:ascii="Helvetica" w:hAnsi="Helvetica"/>
        </w:rPr>
        <w:t xml:space="preserve"> of silver at 40K (assume this is “low T”) and </w:t>
      </w:r>
      <w:r>
        <w:rPr>
          <w:rFonts w:ascii="Helvetica" w:hAnsi="Helvetica"/>
        </w:rPr>
        <w:t>c</w:t>
      </w:r>
      <w:r w:rsidRPr="00CE497B">
        <w:rPr>
          <w:rFonts w:ascii="Helvetica" w:hAnsi="Helvetica"/>
        </w:rPr>
        <w:t>ompare to experiment</w:t>
      </w:r>
      <w:r w:rsidR="007C35A0">
        <w:rPr>
          <w:rFonts w:ascii="Helvetica" w:hAnsi="Helvetica"/>
        </w:rPr>
        <w:t xml:space="preserve"> and briefly discuss</w:t>
      </w:r>
      <w:r w:rsidRPr="00CE497B">
        <w:rPr>
          <w:rFonts w:ascii="Helvetica" w:hAnsi="Helvetica"/>
        </w:rPr>
        <w:t>.</w:t>
      </w:r>
      <w:r>
        <w:rPr>
          <w:rFonts w:ascii="Helvetica" w:hAnsi="Helvetica"/>
        </w:rPr>
        <w:t xml:space="preserve"> (See Figure 11-4.) </w:t>
      </w:r>
      <w:r>
        <w:rPr>
          <w:rFonts w:ascii="Helvetica" w:hAnsi="Helvetica"/>
          <w:b/>
          <w:bCs/>
        </w:rPr>
        <w:t>2</w:t>
      </w:r>
      <w:r w:rsidRPr="00F71F4D">
        <w:rPr>
          <w:rFonts w:ascii="Helvetica" w:hAnsi="Helvetica"/>
          <w:b/>
          <w:bCs/>
        </w:rPr>
        <w:t>0</w:t>
      </w:r>
    </w:p>
    <w:p w14:paraId="1E49ACC1" w14:textId="77777777" w:rsidR="0007243A" w:rsidRDefault="0007243A" w:rsidP="0007243A">
      <w:pPr>
        <w:rPr>
          <w:rFonts w:ascii="Helvetica" w:hAnsi="Helvetica"/>
        </w:rPr>
      </w:pPr>
    </w:p>
    <w:p w14:paraId="0B752E79" w14:textId="77777777" w:rsidR="0007243A" w:rsidRDefault="0007243A" w:rsidP="0007243A">
      <w:pPr>
        <w:rPr>
          <w:rFonts w:ascii="Helvetica" w:hAnsi="Helvetica"/>
        </w:rPr>
      </w:pPr>
    </w:p>
    <w:p w14:paraId="2984A0F0" w14:textId="77777777" w:rsidR="0007243A" w:rsidRDefault="0007243A" w:rsidP="0007243A">
      <w:pPr>
        <w:rPr>
          <w:rFonts w:ascii="Helvetica" w:hAnsi="Helvetica"/>
        </w:rPr>
      </w:pPr>
    </w:p>
    <w:p w14:paraId="601EEDE1" w14:textId="77777777" w:rsidR="0007243A" w:rsidRDefault="0007243A" w:rsidP="0007243A">
      <w:pPr>
        <w:rPr>
          <w:rFonts w:ascii="Helvetica" w:hAnsi="Helvetica"/>
        </w:rPr>
      </w:pPr>
    </w:p>
    <w:p w14:paraId="1D98B0A6" w14:textId="77777777" w:rsidR="0007243A" w:rsidRDefault="0007243A" w:rsidP="0007243A">
      <w:pPr>
        <w:rPr>
          <w:rFonts w:ascii="Helvetica" w:hAnsi="Helvetica"/>
        </w:rPr>
      </w:pPr>
    </w:p>
    <w:p w14:paraId="05BD96F7" w14:textId="77777777" w:rsidR="0007243A" w:rsidRDefault="0007243A" w:rsidP="0007243A">
      <w:pPr>
        <w:rPr>
          <w:rFonts w:ascii="Helvetica" w:hAnsi="Helvetica"/>
        </w:rPr>
      </w:pPr>
    </w:p>
    <w:p w14:paraId="55554038" w14:textId="77777777" w:rsidR="0007243A" w:rsidRDefault="0007243A" w:rsidP="0007243A">
      <w:pPr>
        <w:rPr>
          <w:rFonts w:ascii="Helvetica" w:hAnsi="Helvetica"/>
        </w:rPr>
      </w:pPr>
    </w:p>
    <w:p w14:paraId="428D90EA" w14:textId="77777777" w:rsidR="0007243A" w:rsidRDefault="0007243A" w:rsidP="0007243A">
      <w:pPr>
        <w:rPr>
          <w:rFonts w:ascii="Helvetica" w:hAnsi="Helvetica"/>
        </w:rPr>
      </w:pPr>
    </w:p>
    <w:p w14:paraId="4BFD426A" w14:textId="77777777" w:rsidR="0007243A" w:rsidRDefault="0007243A" w:rsidP="0007243A">
      <w:pPr>
        <w:rPr>
          <w:rFonts w:ascii="Helvetica" w:hAnsi="Helvetica"/>
        </w:rPr>
      </w:pPr>
    </w:p>
    <w:p w14:paraId="4DE9BB71" w14:textId="77777777" w:rsidR="0007243A" w:rsidRDefault="0007243A" w:rsidP="0007243A">
      <w:pPr>
        <w:rPr>
          <w:rFonts w:ascii="Helvetica" w:hAnsi="Helvetica"/>
        </w:rPr>
      </w:pPr>
    </w:p>
    <w:p w14:paraId="1AC8BD36" w14:textId="77777777" w:rsidR="0007243A" w:rsidRDefault="0007243A" w:rsidP="0007243A">
      <w:pPr>
        <w:rPr>
          <w:rFonts w:ascii="Helvetica" w:hAnsi="Helvetica"/>
        </w:rPr>
      </w:pPr>
    </w:p>
    <w:p w14:paraId="220F8E52" w14:textId="77777777" w:rsidR="0007243A" w:rsidRDefault="0007243A" w:rsidP="0007243A">
      <w:pPr>
        <w:rPr>
          <w:rFonts w:ascii="Helvetica" w:hAnsi="Helvetica"/>
        </w:rPr>
      </w:pPr>
    </w:p>
    <w:p w14:paraId="49D3A120" w14:textId="77777777" w:rsidR="0007243A" w:rsidRDefault="0007243A" w:rsidP="0007243A">
      <w:pPr>
        <w:rPr>
          <w:rFonts w:ascii="Helvetica" w:hAnsi="Helvetica"/>
        </w:rPr>
      </w:pPr>
    </w:p>
    <w:p w14:paraId="56D93173" w14:textId="77777777" w:rsidR="0007243A" w:rsidRDefault="0007243A" w:rsidP="0007243A">
      <w:pPr>
        <w:rPr>
          <w:rFonts w:ascii="Helvetica" w:hAnsi="Helvetica"/>
        </w:rPr>
      </w:pPr>
    </w:p>
    <w:p w14:paraId="654AE709" w14:textId="77777777" w:rsidR="0007243A" w:rsidRDefault="0007243A" w:rsidP="0007243A">
      <w:pPr>
        <w:rPr>
          <w:rFonts w:ascii="Helvetica" w:hAnsi="Helvetica"/>
        </w:rPr>
      </w:pPr>
    </w:p>
    <w:p w14:paraId="058E3172" w14:textId="77777777" w:rsidR="0007243A" w:rsidRDefault="0007243A" w:rsidP="0007243A">
      <w:pPr>
        <w:rPr>
          <w:rFonts w:ascii="Helvetica" w:hAnsi="Helvetica"/>
        </w:rPr>
      </w:pPr>
    </w:p>
    <w:p w14:paraId="3B0B887A" w14:textId="77777777" w:rsidR="0007243A" w:rsidRDefault="0007243A" w:rsidP="0007243A">
      <w:pPr>
        <w:rPr>
          <w:rFonts w:ascii="Helvetica" w:hAnsi="Helvetica"/>
        </w:rPr>
      </w:pPr>
    </w:p>
    <w:p w14:paraId="447F94A6" w14:textId="77777777" w:rsidR="0007243A" w:rsidRDefault="0007243A" w:rsidP="0007243A">
      <w:pPr>
        <w:rPr>
          <w:rFonts w:ascii="Helvetica" w:hAnsi="Helvetica"/>
        </w:rPr>
      </w:pPr>
    </w:p>
    <w:p w14:paraId="6D768675" w14:textId="77777777" w:rsidR="0007243A" w:rsidRDefault="0007243A" w:rsidP="0007243A">
      <w:pPr>
        <w:rPr>
          <w:rFonts w:ascii="Helvetica" w:hAnsi="Helvetica"/>
        </w:rPr>
      </w:pPr>
    </w:p>
    <w:p w14:paraId="4A9BE249" w14:textId="77777777" w:rsidR="008D15D1" w:rsidRDefault="008D15D1" w:rsidP="0007243A">
      <w:pPr>
        <w:rPr>
          <w:rFonts w:ascii="Helvetica" w:hAnsi="Helvetica"/>
        </w:rPr>
      </w:pPr>
    </w:p>
    <w:p w14:paraId="42CE5109" w14:textId="77777777" w:rsidR="008D15D1" w:rsidRDefault="008D15D1" w:rsidP="0007243A">
      <w:pPr>
        <w:rPr>
          <w:rFonts w:ascii="Helvetica" w:hAnsi="Helvetica"/>
        </w:rPr>
      </w:pPr>
    </w:p>
    <w:p w14:paraId="3D48DE5B" w14:textId="77777777" w:rsidR="008D15D1" w:rsidRDefault="008D15D1" w:rsidP="0007243A">
      <w:pPr>
        <w:rPr>
          <w:rFonts w:ascii="Helvetica" w:hAnsi="Helvetica"/>
        </w:rPr>
      </w:pPr>
    </w:p>
    <w:p w14:paraId="47F8D9A0" w14:textId="000790C1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 xml:space="preserve">3.  For the SC crystal of </w:t>
      </w:r>
      <w:proofErr w:type="gramStart"/>
      <w:r>
        <w:rPr>
          <w:rFonts w:ascii="Helvetica" w:hAnsi="Helvetica"/>
        </w:rPr>
        <w:t>side</w:t>
      </w:r>
      <w:proofErr w:type="gramEnd"/>
      <w:r>
        <w:rPr>
          <w:rFonts w:ascii="Helvetica" w:hAnsi="Helvetica"/>
        </w:rPr>
        <w:t xml:space="preserve"> a, find the energy of that k point in the band in terms of </w:t>
      </w:r>
      <w:r w:rsidR="00245C2E" w:rsidRPr="00773CC2">
        <w:rPr>
          <w:rFonts w:ascii="Helvetica" w:hAnsi="Helvetica"/>
          <w:noProof/>
          <w:position w:val="-24"/>
        </w:rPr>
        <w:object w:dxaOrig="1360" w:dyaOrig="660" w14:anchorId="78140A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68pt;height:33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805096495" r:id="rId8"/>
        </w:object>
      </w:r>
      <w:r>
        <w:rPr>
          <w:rFonts w:ascii="Helvetica" w:hAnsi="Helvetica"/>
        </w:rPr>
        <w:t xml:space="preserve">, give the </w:t>
      </w:r>
      <w:r w:rsidRPr="00E409D6">
        <w:rPr>
          <w:rFonts w:ascii="Helvetica" w:hAnsi="Helvetica"/>
          <w:b/>
        </w:rPr>
        <w:t>G</w:t>
      </w:r>
      <w:r>
        <w:rPr>
          <w:rFonts w:ascii="Helvetica" w:hAnsi="Helvetica"/>
        </w:rPr>
        <w:t xml:space="preserve"> vector necessary to reduce the </w:t>
      </w:r>
      <w:r w:rsidRPr="00E409D6">
        <w:rPr>
          <w:rFonts w:ascii="Helvetica" w:hAnsi="Helvetica"/>
          <w:b/>
        </w:rPr>
        <w:t>k</w:t>
      </w:r>
      <w:r>
        <w:rPr>
          <w:rFonts w:ascii="Helvetica" w:hAnsi="Helvetica"/>
        </w:rPr>
        <w:t xml:space="preserve"> vector into the 1st Brillouin Zone, and give the reduced value of </w:t>
      </w:r>
      <w:r w:rsidRPr="00482217">
        <w:rPr>
          <w:rFonts w:ascii="Helvetica" w:hAnsi="Helvetica"/>
          <w:b/>
          <w:bCs/>
        </w:rPr>
        <w:t>k</w:t>
      </w:r>
      <w:r>
        <w:rPr>
          <w:rFonts w:ascii="Helvetica" w:hAnsi="Helvetica"/>
        </w:rPr>
        <w:t xml:space="preserve"> for: </w:t>
      </w:r>
      <w:r>
        <w:rPr>
          <w:rFonts w:ascii="Helvetica" w:hAnsi="Helvetica"/>
          <w:b/>
          <w:bCs/>
        </w:rPr>
        <w:t>3</w:t>
      </w:r>
      <w:r w:rsidRPr="00F71F4D">
        <w:rPr>
          <w:rFonts w:ascii="Helvetica" w:hAnsi="Helvetica"/>
          <w:b/>
          <w:bCs/>
        </w:rPr>
        <w:t>0</w:t>
      </w:r>
    </w:p>
    <w:p w14:paraId="30C1A5F8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a.  0.75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00]</w:t>
      </w:r>
    </w:p>
    <w:p w14:paraId="1008E294" w14:textId="77777777" w:rsidR="0007243A" w:rsidRDefault="0007243A" w:rsidP="0007243A">
      <w:pPr>
        <w:rPr>
          <w:rFonts w:ascii="Helvetica" w:hAnsi="Helvetica"/>
        </w:rPr>
      </w:pPr>
    </w:p>
    <w:p w14:paraId="3FE9062E" w14:textId="77777777" w:rsidR="0007243A" w:rsidRDefault="0007243A" w:rsidP="0007243A">
      <w:pPr>
        <w:rPr>
          <w:rFonts w:ascii="Helvetica" w:hAnsi="Helvetica"/>
        </w:rPr>
      </w:pPr>
    </w:p>
    <w:p w14:paraId="699EF850" w14:textId="77777777" w:rsidR="0007243A" w:rsidRDefault="0007243A" w:rsidP="0007243A">
      <w:pPr>
        <w:rPr>
          <w:rFonts w:ascii="Helvetica" w:hAnsi="Helvetica"/>
        </w:rPr>
      </w:pPr>
    </w:p>
    <w:p w14:paraId="12A8FA98" w14:textId="77777777" w:rsidR="0007243A" w:rsidRDefault="0007243A" w:rsidP="0007243A">
      <w:pPr>
        <w:rPr>
          <w:rFonts w:ascii="Helvetica" w:hAnsi="Helvetica"/>
        </w:rPr>
      </w:pPr>
    </w:p>
    <w:p w14:paraId="170F874B" w14:textId="77777777" w:rsidR="008D15D1" w:rsidRDefault="008D15D1" w:rsidP="0007243A">
      <w:pPr>
        <w:rPr>
          <w:rFonts w:ascii="Helvetica" w:hAnsi="Helvetica"/>
        </w:rPr>
      </w:pPr>
    </w:p>
    <w:p w14:paraId="77A25169" w14:textId="77777777" w:rsidR="0007243A" w:rsidRDefault="0007243A" w:rsidP="0007243A">
      <w:pPr>
        <w:rPr>
          <w:rFonts w:ascii="Helvetica" w:hAnsi="Helvetica"/>
        </w:rPr>
      </w:pPr>
    </w:p>
    <w:p w14:paraId="1168E7C3" w14:textId="77777777" w:rsidR="008D15D1" w:rsidRDefault="008D15D1" w:rsidP="0007243A">
      <w:pPr>
        <w:rPr>
          <w:rFonts w:ascii="Helvetica" w:hAnsi="Helvetica"/>
        </w:rPr>
      </w:pPr>
    </w:p>
    <w:p w14:paraId="2A1E8645" w14:textId="77777777" w:rsidR="008D15D1" w:rsidRDefault="008D15D1" w:rsidP="0007243A">
      <w:pPr>
        <w:rPr>
          <w:rFonts w:ascii="Helvetica" w:hAnsi="Helvetica"/>
        </w:rPr>
      </w:pPr>
    </w:p>
    <w:p w14:paraId="291A3231" w14:textId="008FDD04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b.  -7.5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00]</w:t>
      </w:r>
    </w:p>
    <w:p w14:paraId="6D043DD1" w14:textId="77777777" w:rsidR="0007243A" w:rsidRDefault="0007243A" w:rsidP="0007243A">
      <w:pPr>
        <w:rPr>
          <w:rFonts w:ascii="Helvetica" w:hAnsi="Helvetica"/>
        </w:rPr>
      </w:pPr>
    </w:p>
    <w:p w14:paraId="56C467B8" w14:textId="77777777" w:rsidR="0007243A" w:rsidRDefault="0007243A" w:rsidP="0007243A">
      <w:pPr>
        <w:rPr>
          <w:rFonts w:ascii="Helvetica" w:hAnsi="Helvetica"/>
        </w:rPr>
      </w:pPr>
    </w:p>
    <w:p w14:paraId="47CBF428" w14:textId="77777777" w:rsidR="0007243A" w:rsidRDefault="0007243A" w:rsidP="0007243A">
      <w:pPr>
        <w:rPr>
          <w:rFonts w:ascii="Helvetica" w:hAnsi="Helvetica"/>
        </w:rPr>
      </w:pPr>
    </w:p>
    <w:p w14:paraId="76627519" w14:textId="77777777" w:rsidR="0007243A" w:rsidRDefault="0007243A" w:rsidP="0007243A">
      <w:pPr>
        <w:rPr>
          <w:rFonts w:ascii="Helvetica" w:hAnsi="Helvetica"/>
        </w:rPr>
      </w:pPr>
    </w:p>
    <w:p w14:paraId="7853DEBB" w14:textId="77777777" w:rsidR="008D15D1" w:rsidRDefault="008D15D1" w:rsidP="0007243A">
      <w:pPr>
        <w:rPr>
          <w:rFonts w:ascii="Helvetica" w:hAnsi="Helvetica"/>
        </w:rPr>
      </w:pPr>
    </w:p>
    <w:p w14:paraId="4DA95DA8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c.  11</w:t>
      </w:r>
      <w:r w:rsidRPr="00E409D6">
        <w:rPr>
          <w:rFonts w:ascii="Symbol" w:hAnsi="Symbol"/>
        </w:rPr>
        <w:t></w:t>
      </w:r>
      <w:r>
        <w:rPr>
          <w:rFonts w:ascii="Helvetica" w:hAnsi="Helvetica"/>
        </w:rPr>
        <w:t>/</w:t>
      </w:r>
      <w:proofErr w:type="gramStart"/>
      <w:r>
        <w:rPr>
          <w:rFonts w:ascii="Helvetica" w:hAnsi="Helvetica"/>
        </w:rPr>
        <w:t>a[</w:t>
      </w:r>
      <w:proofErr w:type="gramEnd"/>
      <w:r>
        <w:rPr>
          <w:rFonts w:ascii="Helvetica" w:hAnsi="Helvetica"/>
        </w:rPr>
        <w:t>103]</w:t>
      </w:r>
    </w:p>
    <w:p w14:paraId="757AE05A" w14:textId="77777777" w:rsidR="0007243A" w:rsidRDefault="0007243A" w:rsidP="0007243A">
      <w:pPr>
        <w:rPr>
          <w:rFonts w:ascii="Helvetica" w:hAnsi="Helvetica"/>
        </w:rPr>
      </w:pPr>
    </w:p>
    <w:p w14:paraId="05FDD33C" w14:textId="77777777" w:rsidR="0007243A" w:rsidRDefault="0007243A" w:rsidP="0007243A">
      <w:pPr>
        <w:rPr>
          <w:rFonts w:ascii="Helvetica" w:hAnsi="Helvetica"/>
        </w:rPr>
      </w:pPr>
    </w:p>
    <w:p w14:paraId="6E611037" w14:textId="77777777" w:rsidR="008D15D1" w:rsidRDefault="008D15D1" w:rsidP="0007243A">
      <w:pPr>
        <w:rPr>
          <w:rFonts w:ascii="Helvetica" w:hAnsi="Helvetica"/>
        </w:rPr>
      </w:pPr>
    </w:p>
    <w:p w14:paraId="59337335" w14:textId="77777777" w:rsidR="008D15D1" w:rsidRDefault="008D15D1" w:rsidP="0007243A">
      <w:pPr>
        <w:rPr>
          <w:rFonts w:ascii="Helvetica" w:hAnsi="Helvetica"/>
        </w:rPr>
      </w:pPr>
    </w:p>
    <w:p w14:paraId="59C4979F" w14:textId="77777777" w:rsidR="008D15D1" w:rsidRDefault="008D15D1" w:rsidP="0007243A">
      <w:pPr>
        <w:rPr>
          <w:rFonts w:ascii="Helvetica" w:hAnsi="Helvetica"/>
        </w:rPr>
      </w:pPr>
    </w:p>
    <w:p w14:paraId="34DA0100" w14:textId="77777777" w:rsidR="008D15D1" w:rsidRDefault="008D15D1" w:rsidP="0007243A">
      <w:pPr>
        <w:rPr>
          <w:rFonts w:ascii="Helvetica" w:hAnsi="Helvetica"/>
        </w:rPr>
      </w:pPr>
    </w:p>
    <w:p w14:paraId="078B4C91" w14:textId="77777777" w:rsidR="008D15D1" w:rsidRDefault="008D15D1" w:rsidP="0007243A">
      <w:pPr>
        <w:rPr>
          <w:rFonts w:ascii="Helvetica" w:hAnsi="Helvetica"/>
        </w:rPr>
      </w:pPr>
    </w:p>
    <w:p w14:paraId="0A2CAE4D" w14:textId="77777777" w:rsidR="008D15D1" w:rsidRDefault="008D15D1" w:rsidP="0007243A">
      <w:pPr>
        <w:rPr>
          <w:rFonts w:ascii="Helvetica" w:hAnsi="Helvetica"/>
        </w:rPr>
      </w:pPr>
    </w:p>
    <w:p w14:paraId="57AFF282" w14:textId="77777777" w:rsidR="008D15D1" w:rsidRDefault="008D15D1" w:rsidP="0007243A">
      <w:pPr>
        <w:rPr>
          <w:rFonts w:ascii="Helvetica" w:hAnsi="Helvetica"/>
        </w:rPr>
      </w:pPr>
    </w:p>
    <w:p w14:paraId="1BFF7F69" w14:textId="77777777" w:rsidR="00864CED" w:rsidRDefault="00864CED" w:rsidP="0007243A">
      <w:pPr>
        <w:rPr>
          <w:rFonts w:ascii="Helvetica" w:hAnsi="Helvetica"/>
        </w:rPr>
      </w:pPr>
    </w:p>
    <w:p w14:paraId="0E5B80E1" w14:textId="77777777" w:rsidR="00864CED" w:rsidRDefault="00864CED" w:rsidP="0007243A">
      <w:pPr>
        <w:rPr>
          <w:rFonts w:ascii="Helvetica" w:hAnsi="Helvetica"/>
        </w:rPr>
      </w:pPr>
    </w:p>
    <w:p w14:paraId="759D660E" w14:textId="33C7AD98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4.  Find the free electron bulk modulus of Cs and compare to experiment (see Table 2.2). (From the homework, you derived that B = 10/9(</w:t>
      </w:r>
      <w:proofErr w:type="spellStart"/>
      <w:r>
        <w:rPr>
          <w:rFonts w:ascii="Helvetica" w:hAnsi="Helvetica"/>
        </w:rPr>
        <w:t>U</w:t>
      </w:r>
      <w:r w:rsidRPr="0000764B">
        <w:rPr>
          <w:rFonts w:ascii="Helvetica" w:hAnsi="Helvetica"/>
          <w:vertAlign w:val="subscript"/>
        </w:rPr>
        <w:t>o</w:t>
      </w:r>
      <w:proofErr w:type="spellEnd"/>
      <w:r>
        <w:rPr>
          <w:rFonts w:ascii="Helvetica" w:hAnsi="Helvetica"/>
        </w:rPr>
        <w:t xml:space="preserve">/V) and </w:t>
      </w:r>
      <w:proofErr w:type="spellStart"/>
      <w:r>
        <w:rPr>
          <w:rFonts w:ascii="Helvetica" w:hAnsi="Helvetica"/>
        </w:rPr>
        <w:t>U</w:t>
      </w:r>
      <w:r w:rsidRPr="0000764B">
        <w:rPr>
          <w:rFonts w:ascii="Helvetica" w:hAnsi="Helvetica"/>
          <w:vertAlign w:val="subscript"/>
        </w:rPr>
        <w:t>o</w:t>
      </w:r>
      <w:proofErr w:type="spellEnd"/>
      <w:r>
        <w:rPr>
          <w:rFonts w:ascii="Helvetica" w:hAnsi="Helvetica"/>
        </w:rPr>
        <w:t>=3/5N</w:t>
      </w:r>
      <w:r w:rsidRPr="0000764B">
        <w:rPr>
          <w:rFonts w:ascii="Symbol" w:hAnsi="Symbol"/>
        </w:rPr>
        <w:t>e</w:t>
      </w:r>
      <w:r w:rsidRPr="0000764B">
        <w:rPr>
          <w:rFonts w:ascii="Helvetica" w:hAnsi="Helvetica"/>
          <w:vertAlign w:val="subscript"/>
        </w:rPr>
        <w:t>F</w:t>
      </w:r>
      <w:r>
        <w:rPr>
          <w:rFonts w:ascii="Helvetica" w:hAnsi="Helvetica"/>
        </w:rPr>
        <w:t>.)</w:t>
      </w:r>
      <w:r w:rsidR="00864CED">
        <w:rPr>
          <w:rFonts w:ascii="Helvetica" w:hAnsi="Helvetica"/>
        </w:rPr>
        <w:t xml:space="preserve"> Work in SI units and note </w:t>
      </w:r>
      <w:proofErr w:type="spellStart"/>
      <w:r w:rsidR="00864CED">
        <w:rPr>
          <w:rFonts w:ascii="Helvetica" w:hAnsi="Helvetica"/>
        </w:rPr>
        <w:t>unitwise</w:t>
      </w:r>
      <w:proofErr w:type="spellEnd"/>
      <w:r w:rsidR="00864CED">
        <w:rPr>
          <w:rFonts w:ascii="Helvetica" w:hAnsi="Helvetica"/>
        </w:rPr>
        <w:t>: J = Nm.</w:t>
      </w:r>
      <w:r>
        <w:rPr>
          <w:rFonts w:ascii="Helvetica" w:hAnsi="Helvetica"/>
        </w:rPr>
        <w:t xml:space="preserve"> </w:t>
      </w:r>
      <w:r>
        <w:rPr>
          <w:rFonts w:ascii="Helvetica" w:hAnsi="Helvetica"/>
          <w:b/>
          <w:bCs/>
        </w:rPr>
        <w:t>2</w:t>
      </w:r>
      <w:r w:rsidRPr="00F71F4D">
        <w:rPr>
          <w:rFonts w:ascii="Helvetica" w:hAnsi="Helvetica"/>
          <w:b/>
          <w:bCs/>
        </w:rPr>
        <w:t>0</w:t>
      </w:r>
    </w:p>
    <w:p w14:paraId="5560A5DE" w14:textId="77777777" w:rsidR="0007243A" w:rsidRDefault="0007243A" w:rsidP="0007243A">
      <w:pPr>
        <w:rPr>
          <w:rFonts w:ascii="Helvetica" w:hAnsi="Helvetica"/>
        </w:rPr>
      </w:pPr>
    </w:p>
    <w:p w14:paraId="77C80A04" w14:textId="77777777" w:rsidR="0007243A" w:rsidRDefault="0007243A" w:rsidP="0007243A">
      <w:pPr>
        <w:rPr>
          <w:rFonts w:ascii="Helvetica" w:hAnsi="Helvetica"/>
        </w:rPr>
      </w:pPr>
    </w:p>
    <w:p w14:paraId="50352986" w14:textId="77777777" w:rsidR="0007243A" w:rsidRDefault="0007243A" w:rsidP="0007243A">
      <w:pPr>
        <w:rPr>
          <w:rFonts w:ascii="Helvetica" w:hAnsi="Helvetica"/>
        </w:rPr>
      </w:pPr>
    </w:p>
    <w:p w14:paraId="2286CD14" w14:textId="77777777" w:rsidR="0007243A" w:rsidRDefault="0007243A" w:rsidP="0007243A">
      <w:pPr>
        <w:rPr>
          <w:rFonts w:ascii="Helvetica" w:hAnsi="Helvetica"/>
        </w:rPr>
      </w:pPr>
    </w:p>
    <w:p w14:paraId="2876321D" w14:textId="77777777" w:rsidR="0007243A" w:rsidRDefault="0007243A" w:rsidP="0007243A">
      <w:pPr>
        <w:rPr>
          <w:rFonts w:ascii="Helvetica" w:hAnsi="Helvetica"/>
        </w:rPr>
      </w:pPr>
    </w:p>
    <w:p w14:paraId="596D3EB4" w14:textId="77777777" w:rsidR="0007243A" w:rsidRDefault="0007243A" w:rsidP="0007243A">
      <w:pPr>
        <w:rPr>
          <w:rFonts w:ascii="Helvetica" w:hAnsi="Helvetica"/>
        </w:rPr>
      </w:pPr>
    </w:p>
    <w:p w14:paraId="4F0B53C2" w14:textId="77777777" w:rsidR="0007243A" w:rsidRDefault="0007243A" w:rsidP="0007243A">
      <w:pPr>
        <w:rPr>
          <w:rFonts w:ascii="Helvetica" w:hAnsi="Helvetica"/>
        </w:rPr>
      </w:pPr>
    </w:p>
    <w:p w14:paraId="0099278D" w14:textId="77777777" w:rsidR="0007243A" w:rsidRDefault="0007243A" w:rsidP="0007243A">
      <w:pPr>
        <w:rPr>
          <w:rFonts w:ascii="Helvetica" w:hAnsi="Helvetica"/>
        </w:rPr>
      </w:pPr>
    </w:p>
    <w:p w14:paraId="0E8EF92F" w14:textId="77777777" w:rsidR="0007243A" w:rsidRDefault="0007243A" w:rsidP="0007243A">
      <w:pPr>
        <w:rPr>
          <w:rFonts w:ascii="Helvetica" w:hAnsi="Helvetica"/>
        </w:rPr>
      </w:pPr>
    </w:p>
    <w:p w14:paraId="1DFA32F4" w14:textId="77777777" w:rsidR="0007243A" w:rsidRDefault="0007243A" w:rsidP="0007243A">
      <w:pPr>
        <w:rPr>
          <w:rFonts w:ascii="Helvetica" w:hAnsi="Helvetica"/>
        </w:rPr>
      </w:pPr>
    </w:p>
    <w:p w14:paraId="2281866F" w14:textId="77777777" w:rsidR="0007243A" w:rsidRDefault="0007243A" w:rsidP="0007243A">
      <w:pPr>
        <w:rPr>
          <w:rFonts w:ascii="Helvetica" w:hAnsi="Helvetica"/>
        </w:rPr>
      </w:pPr>
    </w:p>
    <w:p w14:paraId="5E0F0C9A" w14:textId="77777777" w:rsidR="0007243A" w:rsidRDefault="0007243A" w:rsidP="0007243A">
      <w:pPr>
        <w:rPr>
          <w:rFonts w:ascii="Helvetica" w:hAnsi="Helvetica"/>
        </w:rPr>
      </w:pPr>
    </w:p>
    <w:p w14:paraId="026361F4" w14:textId="77777777" w:rsidR="0007243A" w:rsidRDefault="0007243A" w:rsidP="0007243A">
      <w:pPr>
        <w:rPr>
          <w:rFonts w:ascii="Helvetica" w:hAnsi="Helvetica"/>
        </w:rPr>
      </w:pPr>
    </w:p>
    <w:p w14:paraId="39B17BF2" w14:textId="77777777" w:rsidR="0007243A" w:rsidRDefault="0007243A" w:rsidP="0007243A">
      <w:pPr>
        <w:rPr>
          <w:rFonts w:ascii="Helvetica" w:hAnsi="Helvetica"/>
        </w:rPr>
      </w:pPr>
    </w:p>
    <w:p w14:paraId="68ECD67E" w14:textId="77777777" w:rsidR="0007243A" w:rsidRDefault="0007243A" w:rsidP="0007243A">
      <w:pPr>
        <w:rPr>
          <w:rFonts w:ascii="Helvetica" w:hAnsi="Helvetica"/>
        </w:rPr>
      </w:pPr>
    </w:p>
    <w:p w14:paraId="60ED9FF9" w14:textId="77777777" w:rsidR="0007243A" w:rsidRDefault="0007243A" w:rsidP="0007243A">
      <w:pPr>
        <w:rPr>
          <w:rFonts w:ascii="Helvetica" w:hAnsi="Helvetica"/>
        </w:rPr>
      </w:pPr>
    </w:p>
    <w:p w14:paraId="171F0B7F" w14:textId="77777777" w:rsidR="0007243A" w:rsidRDefault="0007243A" w:rsidP="0007243A">
      <w:pPr>
        <w:rPr>
          <w:rFonts w:ascii="Helvetica" w:hAnsi="Helvetica"/>
        </w:rPr>
      </w:pPr>
    </w:p>
    <w:p w14:paraId="1D08BA2A" w14:textId="77777777" w:rsidR="0007243A" w:rsidRDefault="0007243A" w:rsidP="0007243A">
      <w:pPr>
        <w:rPr>
          <w:rFonts w:ascii="Helvetica" w:hAnsi="Helvetica"/>
        </w:rPr>
      </w:pPr>
    </w:p>
    <w:p w14:paraId="72DAAB7B" w14:textId="77777777" w:rsidR="0007243A" w:rsidRDefault="0007243A" w:rsidP="0007243A">
      <w:pPr>
        <w:rPr>
          <w:rFonts w:ascii="Helvetica" w:hAnsi="Helvetica"/>
        </w:rPr>
      </w:pPr>
    </w:p>
    <w:p w14:paraId="49F17FCD" w14:textId="77777777" w:rsidR="0007243A" w:rsidRDefault="0007243A" w:rsidP="0007243A">
      <w:pPr>
        <w:rPr>
          <w:rFonts w:ascii="Helvetica" w:hAnsi="Helvetica"/>
        </w:rPr>
      </w:pPr>
    </w:p>
    <w:p w14:paraId="50C0A786" w14:textId="77777777" w:rsidR="0007243A" w:rsidRDefault="0007243A" w:rsidP="0007243A">
      <w:pPr>
        <w:rPr>
          <w:rFonts w:ascii="Helvetica" w:hAnsi="Helvetica"/>
        </w:rPr>
      </w:pPr>
    </w:p>
    <w:p w14:paraId="09E7A789" w14:textId="77777777" w:rsidR="0007243A" w:rsidRDefault="0007243A" w:rsidP="0007243A">
      <w:pPr>
        <w:rPr>
          <w:rFonts w:ascii="Helvetica" w:hAnsi="Helvetica"/>
        </w:rPr>
      </w:pPr>
    </w:p>
    <w:p w14:paraId="1712DCCF" w14:textId="77777777" w:rsidR="0007243A" w:rsidRDefault="0007243A" w:rsidP="0007243A">
      <w:pPr>
        <w:rPr>
          <w:rFonts w:ascii="Helvetica" w:hAnsi="Helvetica"/>
        </w:rPr>
      </w:pPr>
    </w:p>
    <w:p w14:paraId="49ADA0DA" w14:textId="77777777" w:rsidR="0007243A" w:rsidRDefault="0007243A" w:rsidP="0007243A">
      <w:pPr>
        <w:rPr>
          <w:rFonts w:ascii="Helvetica" w:hAnsi="Helvetica"/>
        </w:rPr>
      </w:pPr>
    </w:p>
    <w:p w14:paraId="2500B91E" w14:textId="77777777" w:rsidR="0007243A" w:rsidRDefault="0007243A" w:rsidP="0007243A">
      <w:pPr>
        <w:rPr>
          <w:rFonts w:ascii="Helvetica" w:hAnsi="Helvetica"/>
        </w:rPr>
      </w:pPr>
    </w:p>
    <w:p w14:paraId="041971C5" w14:textId="77777777" w:rsidR="00864CED" w:rsidRDefault="00864CED" w:rsidP="0007243A">
      <w:pPr>
        <w:rPr>
          <w:rFonts w:ascii="Helvetica" w:hAnsi="Helvetica"/>
        </w:rPr>
      </w:pPr>
    </w:p>
    <w:p w14:paraId="0DCBDF77" w14:textId="77777777" w:rsidR="00864CED" w:rsidRDefault="00864CED" w:rsidP="0007243A">
      <w:pPr>
        <w:rPr>
          <w:rFonts w:ascii="Helvetica" w:hAnsi="Helvetica"/>
        </w:rPr>
      </w:pPr>
    </w:p>
    <w:p w14:paraId="362D3B8C" w14:textId="77777777" w:rsidR="00864CED" w:rsidRDefault="00864CED" w:rsidP="0007243A">
      <w:pPr>
        <w:rPr>
          <w:rFonts w:ascii="Helvetica" w:hAnsi="Helvetica"/>
        </w:rPr>
      </w:pPr>
    </w:p>
    <w:p w14:paraId="70496CB2" w14:textId="77777777" w:rsidR="00864CED" w:rsidRDefault="00864CED" w:rsidP="0007243A">
      <w:pPr>
        <w:rPr>
          <w:rFonts w:ascii="Helvetica" w:hAnsi="Helvetica"/>
        </w:rPr>
      </w:pPr>
    </w:p>
    <w:p w14:paraId="27CA7949" w14:textId="00524C65" w:rsidR="0007243A" w:rsidRPr="00F71F4D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5.  Derive the density of states for the 2D electron gas. </w:t>
      </w:r>
      <w:r w:rsidRPr="00F71F4D">
        <w:rPr>
          <w:rFonts w:ascii="Helvetica" w:hAnsi="Helvetica"/>
          <w:b/>
          <w:bCs/>
        </w:rPr>
        <w:t>1</w:t>
      </w:r>
      <w:r>
        <w:rPr>
          <w:rFonts w:ascii="Helvetica" w:hAnsi="Helvetica"/>
          <w:b/>
          <w:bCs/>
        </w:rPr>
        <w:t>5</w:t>
      </w:r>
    </w:p>
    <w:p w14:paraId="1D9BA0A4" w14:textId="77777777" w:rsidR="0007243A" w:rsidRDefault="0007243A" w:rsidP="0007243A">
      <w:pPr>
        <w:rPr>
          <w:rFonts w:ascii="Helvetica" w:hAnsi="Helvetica"/>
        </w:rPr>
      </w:pPr>
    </w:p>
    <w:p w14:paraId="766E731D" w14:textId="77777777" w:rsidR="0007243A" w:rsidRDefault="0007243A" w:rsidP="0007243A">
      <w:pPr>
        <w:rPr>
          <w:rFonts w:ascii="Helvetica" w:hAnsi="Helvetica"/>
        </w:rPr>
      </w:pPr>
    </w:p>
    <w:p w14:paraId="064320F1" w14:textId="77777777" w:rsidR="0007243A" w:rsidRDefault="0007243A" w:rsidP="0007243A">
      <w:pPr>
        <w:rPr>
          <w:rFonts w:ascii="Helvetica" w:hAnsi="Helvetica"/>
        </w:rPr>
      </w:pPr>
    </w:p>
    <w:p w14:paraId="58536556" w14:textId="77777777" w:rsidR="0007243A" w:rsidRDefault="0007243A" w:rsidP="0007243A">
      <w:pPr>
        <w:rPr>
          <w:rFonts w:ascii="Helvetica" w:hAnsi="Helvetica"/>
        </w:rPr>
      </w:pPr>
    </w:p>
    <w:p w14:paraId="12637F65" w14:textId="77777777" w:rsidR="0007243A" w:rsidRDefault="0007243A" w:rsidP="0007243A">
      <w:pPr>
        <w:rPr>
          <w:rFonts w:ascii="Helvetica" w:hAnsi="Helvetica"/>
        </w:rPr>
      </w:pPr>
    </w:p>
    <w:p w14:paraId="0E1AEF6E" w14:textId="77777777" w:rsidR="0007243A" w:rsidRDefault="0007243A" w:rsidP="0007243A">
      <w:pPr>
        <w:rPr>
          <w:rFonts w:ascii="Helvetica" w:hAnsi="Helvetica"/>
        </w:rPr>
      </w:pPr>
    </w:p>
    <w:p w14:paraId="3A60091B" w14:textId="77777777" w:rsidR="0007243A" w:rsidRDefault="0007243A" w:rsidP="0007243A">
      <w:pPr>
        <w:rPr>
          <w:rFonts w:ascii="Helvetica" w:hAnsi="Helvetica"/>
        </w:rPr>
      </w:pPr>
    </w:p>
    <w:p w14:paraId="114A28DA" w14:textId="77777777" w:rsidR="0007243A" w:rsidRDefault="0007243A" w:rsidP="0007243A">
      <w:pPr>
        <w:rPr>
          <w:rFonts w:ascii="Helvetica" w:hAnsi="Helvetica"/>
        </w:rPr>
      </w:pPr>
    </w:p>
    <w:p w14:paraId="650DF714" w14:textId="77777777" w:rsidR="0007243A" w:rsidRDefault="0007243A" w:rsidP="0007243A">
      <w:pPr>
        <w:rPr>
          <w:rFonts w:ascii="Helvetica" w:hAnsi="Helvetica"/>
        </w:rPr>
      </w:pPr>
    </w:p>
    <w:p w14:paraId="63CCA9D5" w14:textId="77777777" w:rsidR="0007243A" w:rsidRDefault="0007243A" w:rsidP="0007243A">
      <w:pPr>
        <w:rPr>
          <w:rFonts w:ascii="Helvetica" w:hAnsi="Helvetica"/>
        </w:rPr>
      </w:pPr>
    </w:p>
    <w:p w14:paraId="3D9C3BFA" w14:textId="77777777" w:rsidR="0007243A" w:rsidRDefault="0007243A" w:rsidP="0007243A">
      <w:pPr>
        <w:rPr>
          <w:rFonts w:ascii="Helvetica" w:hAnsi="Helvetica"/>
        </w:rPr>
      </w:pPr>
    </w:p>
    <w:p w14:paraId="2DB5B95E" w14:textId="77777777" w:rsidR="0007243A" w:rsidRDefault="0007243A" w:rsidP="0007243A">
      <w:pPr>
        <w:rPr>
          <w:rFonts w:ascii="Helvetica" w:hAnsi="Helvetica"/>
        </w:rPr>
      </w:pPr>
    </w:p>
    <w:p w14:paraId="2F9512EE" w14:textId="77777777" w:rsidR="0007243A" w:rsidRDefault="0007243A" w:rsidP="0007243A">
      <w:pPr>
        <w:rPr>
          <w:rFonts w:ascii="Helvetica" w:hAnsi="Helvetica"/>
        </w:rPr>
      </w:pPr>
    </w:p>
    <w:p w14:paraId="05040EC1" w14:textId="77777777" w:rsidR="0007243A" w:rsidRDefault="0007243A" w:rsidP="0007243A">
      <w:pPr>
        <w:rPr>
          <w:rFonts w:ascii="Helvetica" w:hAnsi="Helvetica"/>
        </w:rPr>
      </w:pPr>
    </w:p>
    <w:p w14:paraId="07B6B0DF" w14:textId="77777777" w:rsidR="0007243A" w:rsidRDefault="0007243A" w:rsidP="0007243A">
      <w:pPr>
        <w:rPr>
          <w:rFonts w:ascii="Helvetica" w:hAnsi="Helvetica"/>
        </w:rPr>
      </w:pPr>
    </w:p>
    <w:p w14:paraId="55A41BF1" w14:textId="77777777" w:rsidR="001C5952" w:rsidRDefault="001C5952" w:rsidP="0007243A">
      <w:pPr>
        <w:rPr>
          <w:rFonts w:ascii="Helvetica" w:hAnsi="Helvetica"/>
        </w:rPr>
      </w:pPr>
    </w:p>
    <w:p w14:paraId="4FA78A57" w14:textId="77777777" w:rsidR="001C5952" w:rsidRDefault="001C5952" w:rsidP="0007243A">
      <w:pPr>
        <w:rPr>
          <w:rFonts w:ascii="Helvetica" w:hAnsi="Helvetica"/>
        </w:rPr>
      </w:pPr>
    </w:p>
    <w:p w14:paraId="5FF165CA" w14:textId="77777777" w:rsidR="001C5952" w:rsidRDefault="001C5952" w:rsidP="0007243A">
      <w:pPr>
        <w:rPr>
          <w:rFonts w:ascii="Helvetica" w:hAnsi="Helvetica"/>
        </w:rPr>
      </w:pPr>
    </w:p>
    <w:p w14:paraId="47D1C81C" w14:textId="77777777" w:rsidR="001C5952" w:rsidRDefault="001C5952" w:rsidP="0007243A">
      <w:pPr>
        <w:rPr>
          <w:rFonts w:ascii="Helvetica" w:hAnsi="Helvetica"/>
        </w:rPr>
      </w:pPr>
    </w:p>
    <w:p w14:paraId="06AC1BAE" w14:textId="4ADAD2B2" w:rsidR="0007243A" w:rsidRPr="00F71F4D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6.  Calculate the kinetic energy of the 2D electron gas in the ground state (T=0) in terms of N and E</w:t>
      </w:r>
      <w:r w:rsidRPr="004D754A">
        <w:rPr>
          <w:rFonts w:ascii="Helvetica" w:hAnsi="Helvetica"/>
          <w:vertAlign w:val="subscript"/>
        </w:rPr>
        <w:t>f</w:t>
      </w:r>
      <w:r>
        <w:rPr>
          <w:rFonts w:ascii="Helvetica" w:hAnsi="Helvetica"/>
        </w:rPr>
        <w:t xml:space="preserve">. </w:t>
      </w:r>
      <w:r w:rsidRPr="00F71F4D">
        <w:rPr>
          <w:rFonts w:ascii="Helvetica" w:hAnsi="Helvetica"/>
          <w:b/>
          <w:bCs/>
        </w:rPr>
        <w:t>1</w:t>
      </w:r>
      <w:r>
        <w:rPr>
          <w:rFonts w:ascii="Helvetica" w:hAnsi="Helvetica"/>
          <w:b/>
          <w:bCs/>
        </w:rPr>
        <w:t>5</w:t>
      </w:r>
    </w:p>
    <w:p w14:paraId="13AE8C53" w14:textId="77777777" w:rsidR="0007243A" w:rsidRDefault="0007243A" w:rsidP="0007243A">
      <w:pPr>
        <w:rPr>
          <w:rFonts w:ascii="Helvetica" w:hAnsi="Helvetica"/>
        </w:rPr>
      </w:pPr>
    </w:p>
    <w:p w14:paraId="2A4A02C7" w14:textId="77777777" w:rsidR="0007243A" w:rsidRDefault="0007243A" w:rsidP="0007243A">
      <w:pPr>
        <w:rPr>
          <w:rFonts w:ascii="Helvetica" w:hAnsi="Helvetica"/>
        </w:rPr>
      </w:pPr>
    </w:p>
    <w:p w14:paraId="74594FBA" w14:textId="77777777" w:rsidR="0007243A" w:rsidRDefault="0007243A" w:rsidP="0007243A">
      <w:pPr>
        <w:rPr>
          <w:rFonts w:ascii="Helvetica" w:hAnsi="Helvetica"/>
        </w:rPr>
      </w:pPr>
    </w:p>
    <w:p w14:paraId="21547EB2" w14:textId="77777777" w:rsidR="0007243A" w:rsidRDefault="0007243A" w:rsidP="0007243A">
      <w:pPr>
        <w:rPr>
          <w:rFonts w:ascii="Helvetica" w:hAnsi="Helvetica"/>
        </w:rPr>
      </w:pPr>
    </w:p>
    <w:p w14:paraId="418D2A56" w14:textId="77777777" w:rsidR="0007243A" w:rsidRDefault="0007243A" w:rsidP="0007243A">
      <w:pPr>
        <w:rPr>
          <w:rFonts w:ascii="Helvetica" w:hAnsi="Helvetica"/>
        </w:rPr>
      </w:pPr>
    </w:p>
    <w:p w14:paraId="5F9DFD82" w14:textId="77777777" w:rsidR="0007243A" w:rsidRDefault="0007243A" w:rsidP="0007243A">
      <w:pPr>
        <w:rPr>
          <w:rFonts w:ascii="Helvetica" w:hAnsi="Helvetica"/>
        </w:rPr>
      </w:pPr>
    </w:p>
    <w:p w14:paraId="4B133D04" w14:textId="77777777" w:rsidR="0007243A" w:rsidRDefault="0007243A" w:rsidP="0007243A">
      <w:pPr>
        <w:rPr>
          <w:rFonts w:ascii="Helvetica" w:hAnsi="Helvetica"/>
        </w:rPr>
      </w:pPr>
    </w:p>
    <w:p w14:paraId="3C18A5A9" w14:textId="77777777" w:rsidR="0007243A" w:rsidRDefault="0007243A" w:rsidP="0007243A">
      <w:pPr>
        <w:rPr>
          <w:rFonts w:ascii="Helvetica" w:hAnsi="Helvetica"/>
        </w:rPr>
      </w:pPr>
    </w:p>
    <w:p w14:paraId="18980AC1" w14:textId="77777777" w:rsidR="0007243A" w:rsidRDefault="0007243A" w:rsidP="0007243A">
      <w:pPr>
        <w:rPr>
          <w:rFonts w:ascii="Helvetica" w:hAnsi="Helvetica"/>
        </w:rPr>
      </w:pPr>
    </w:p>
    <w:p w14:paraId="1BE15719" w14:textId="77777777" w:rsidR="0007243A" w:rsidRDefault="0007243A" w:rsidP="0007243A">
      <w:pPr>
        <w:rPr>
          <w:rFonts w:ascii="Helvetica" w:hAnsi="Helvetica"/>
        </w:rPr>
      </w:pPr>
    </w:p>
    <w:p w14:paraId="2ED70A6A" w14:textId="77777777" w:rsidR="0007243A" w:rsidRDefault="0007243A" w:rsidP="0007243A">
      <w:pPr>
        <w:rPr>
          <w:rFonts w:ascii="Helvetica" w:hAnsi="Helvetica"/>
        </w:rPr>
      </w:pPr>
    </w:p>
    <w:p w14:paraId="0AB73E0E" w14:textId="77777777" w:rsidR="0007243A" w:rsidRDefault="0007243A" w:rsidP="0007243A">
      <w:pPr>
        <w:rPr>
          <w:rFonts w:ascii="Helvetica" w:hAnsi="Helvetica"/>
        </w:rPr>
      </w:pPr>
    </w:p>
    <w:p w14:paraId="32D465BF" w14:textId="77777777" w:rsidR="0007243A" w:rsidRDefault="0007243A" w:rsidP="0007243A">
      <w:pPr>
        <w:rPr>
          <w:rFonts w:ascii="Helvetica" w:hAnsi="Helvetica"/>
        </w:rPr>
      </w:pPr>
    </w:p>
    <w:p w14:paraId="19500EE1" w14:textId="77777777" w:rsidR="0007243A" w:rsidRDefault="0007243A" w:rsidP="0007243A">
      <w:pPr>
        <w:rPr>
          <w:rFonts w:ascii="Helvetica" w:hAnsi="Helvetica"/>
        </w:rPr>
      </w:pPr>
    </w:p>
    <w:p w14:paraId="2F5793F3" w14:textId="77777777" w:rsidR="0007243A" w:rsidRDefault="0007243A" w:rsidP="0007243A">
      <w:pPr>
        <w:rPr>
          <w:rFonts w:ascii="Helvetica" w:hAnsi="Helvetica"/>
        </w:rPr>
      </w:pPr>
    </w:p>
    <w:p w14:paraId="4DD38C52" w14:textId="77777777" w:rsidR="0007243A" w:rsidRDefault="0007243A" w:rsidP="0007243A">
      <w:pPr>
        <w:rPr>
          <w:rFonts w:ascii="Helvetica" w:hAnsi="Helvetica"/>
        </w:rPr>
      </w:pPr>
    </w:p>
    <w:p w14:paraId="47BB04B9" w14:textId="77777777" w:rsidR="0007243A" w:rsidRDefault="0007243A" w:rsidP="0007243A">
      <w:pPr>
        <w:rPr>
          <w:rFonts w:ascii="Helvetica" w:hAnsi="Helvetica"/>
        </w:rPr>
      </w:pPr>
    </w:p>
    <w:p w14:paraId="6CB10C5D" w14:textId="77777777" w:rsidR="0007243A" w:rsidRDefault="0007243A" w:rsidP="0007243A">
      <w:pPr>
        <w:rPr>
          <w:rFonts w:ascii="Helvetica" w:hAnsi="Helvetica"/>
        </w:rPr>
      </w:pPr>
    </w:p>
    <w:p w14:paraId="5F343FD9" w14:textId="77777777" w:rsidR="0007243A" w:rsidRDefault="0007243A" w:rsidP="0007243A">
      <w:pPr>
        <w:rPr>
          <w:rFonts w:ascii="Helvetica" w:hAnsi="Helvetica"/>
        </w:rPr>
      </w:pPr>
    </w:p>
    <w:p w14:paraId="7B23896A" w14:textId="77777777" w:rsidR="001C5952" w:rsidRDefault="001C5952" w:rsidP="0007243A">
      <w:pPr>
        <w:rPr>
          <w:rFonts w:ascii="Helvetica" w:hAnsi="Helvetica"/>
        </w:rPr>
      </w:pPr>
    </w:p>
    <w:p w14:paraId="5CB16BBB" w14:textId="77777777" w:rsidR="001C5952" w:rsidRDefault="001C5952" w:rsidP="0007243A">
      <w:pPr>
        <w:rPr>
          <w:rFonts w:ascii="Helvetica" w:hAnsi="Helvetica"/>
        </w:rPr>
      </w:pPr>
    </w:p>
    <w:p w14:paraId="72824F9B" w14:textId="2F24EBE3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. a. Sketch</w:t>
      </w:r>
      <w:r w:rsidRPr="0004306D">
        <w:rPr>
          <w:rFonts w:ascii="Helvetica" w:hAnsi="Helvetica"/>
        </w:rPr>
        <w:t xml:space="preserve"> </w:t>
      </w:r>
      <w:proofErr w:type="gramStart"/>
      <w:r>
        <w:rPr>
          <w:rFonts w:ascii="Helvetica" w:hAnsi="Helvetica"/>
        </w:rPr>
        <w:t>f(</w:t>
      </w:r>
      <w:proofErr w:type="gramEnd"/>
      <w:r w:rsidRPr="002D697E">
        <w:rPr>
          <w:rFonts w:ascii="Symbol" w:hAnsi="Symbol"/>
        </w:rPr>
        <w:t></w:t>
      </w:r>
      <w:r>
        <w:rPr>
          <w:rFonts w:ascii="Helvetica" w:hAnsi="Helvetica"/>
        </w:rPr>
        <w:t xml:space="preserve">) vs </w:t>
      </w:r>
      <w:r w:rsidRPr="00454BB7">
        <w:rPr>
          <w:rFonts w:ascii="Symbol" w:hAnsi="Symbol"/>
        </w:rPr>
        <w:t></w:t>
      </w:r>
      <w:r>
        <w:rPr>
          <w:rFonts w:ascii="Helvetica" w:hAnsi="Helvetica"/>
        </w:rPr>
        <w:t xml:space="preserve"> for a </w:t>
      </w:r>
      <w:r w:rsidRPr="002720A2">
        <w:rPr>
          <w:rFonts w:ascii="Helvetica" w:hAnsi="Helvetica"/>
        </w:rPr>
        <w:t>3D</w:t>
      </w:r>
      <w:r>
        <w:rPr>
          <w:rFonts w:ascii="Helvetica" w:hAnsi="Helvetica"/>
        </w:rPr>
        <w:t xml:space="preserve"> electron gas at low temperature. Indicate the approximate location of the Fermi Energy.</w:t>
      </w:r>
      <w:r w:rsidRPr="00361E53">
        <w:rPr>
          <w:rFonts w:ascii="Helvetica" w:hAnsi="Helvetica"/>
        </w:rPr>
        <w:t xml:space="preserve"> </w:t>
      </w:r>
      <w:r>
        <w:rPr>
          <w:rFonts w:ascii="Helvetica" w:hAnsi="Helvetica"/>
          <w:b/>
          <w:bCs/>
        </w:rPr>
        <w:t>5</w:t>
      </w:r>
    </w:p>
    <w:p w14:paraId="0C34DD1B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  <w:noProof/>
        </w:rPr>
        <w:drawing>
          <wp:inline distT="0" distB="0" distL="0" distR="0" wp14:anchorId="55FAEBF7" wp14:editId="163B4065">
            <wp:extent cx="2882456" cy="1663700"/>
            <wp:effectExtent l="0" t="0" r="0" b="0"/>
            <wp:docPr id="159717328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204" cy="1678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535B0" w14:textId="77777777" w:rsidR="001C5952" w:rsidRDefault="001C5952" w:rsidP="0007243A">
      <w:pPr>
        <w:rPr>
          <w:rFonts w:ascii="Helvetica" w:hAnsi="Helvetica"/>
        </w:rPr>
      </w:pPr>
    </w:p>
    <w:p w14:paraId="76F12B67" w14:textId="1D1AFF6A" w:rsidR="001C5952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b. Sketch</w:t>
      </w:r>
      <w:r w:rsidRPr="0004306D">
        <w:rPr>
          <w:rFonts w:ascii="Helvetica" w:hAnsi="Helvetica"/>
        </w:rPr>
        <w:t xml:space="preserve"> </w:t>
      </w:r>
      <w:proofErr w:type="gramStart"/>
      <w:r>
        <w:rPr>
          <w:rFonts w:ascii="Helvetica" w:hAnsi="Helvetica"/>
        </w:rPr>
        <w:t>f(</w:t>
      </w:r>
      <w:proofErr w:type="gramEnd"/>
      <w:r w:rsidRPr="002D697E">
        <w:rPr>
          <w:rFonts w:ascii="Symbol" w:hAnsi="Symbol"/>
        </w:rPr>
        <w:t></w:t>
      </w:r>
      <w:r>
        <w:rPr>
          <w:rFonts w:ascii="Helvetica" w:hAnsi="Helvetica"/>
        </w:rPr>
        <w:t xml:space="preserve">) vs </w:t>
      </w:r>
      <w:r w:rsidRPr="00454BB7">
        <w:rPr>
          <w:rFonts w:ascii="Symbol" w:hAnsi="Symbol"/>
        </w:rPr>
        <w:t></w:t>
      </w:r>
      <w:r>
        <w:rPr>
          <w:rFonts w:ascii="Helvetica" w:hAnsi="Helvetica"/>
        </w:rPr>
        <w:t xml:space="preserve"> for a </w:t>
      </w:r>
      <w:r w:rsidRPr="002720A2">
        <w:rPr>
          <w:rFonts w:ascii="Helvetica" w:hAnsi="Helvetica"/>
        </w:rPr>
        <w:t>3D</w:t>
      </w:r>
      <w:r>
        <w:rPr>
          <w:rFonts w:ascii="Helvetica" w:hAnsi="Helvetica"/>
        </w:rPr>
        <w:t xml:space="preserve"> electron gas at high temperature. Indicate the </w:t>
      </w:r>
    </w:p>
    <w:p w14:paraId="63130895" w14:textId="55F6C505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approximate location of the Fermi Energy.</w:t>
      </w:r>
      <w:r w:rsidRPr="00361E53">
        <w:rPr>
          <w:rFonts w:ascii="Helvetica" w:hAnsi="Helvetica"/>
        </w:rPr>
        <w:t xml:space="preserve"> </w:t>
      </w:r>
      <w:r>
        <w:rPr>
          <w:rFonts w:ascii="Helvetica" w:hAnsi="Helvetica"/>
          <w:b/>
          <w:bCs/>
        </w:rPr>
        <w:t>5</w:t>
      </w:r>
    </w:p>
    <w:p w14:paraId="6C3D29AC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  <w:noProof/>
        </w:rPr>
        <w:drawing>
          <wp:inline distT="0" distB="0" distL="0" distR="0" wp14:anchorId="7A22181D" wp14:editId="0903FDEF">
            <wp:extent cx="2882456" cy="1663700"/>
            <wp:effectExtent l="0" t="0" r="0" b="0"/>
            <wp:docPr id="145649986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204" cy="1678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AA238B" w14:textId="77777777" w:rsidR="001C5952" w:rsidRDefault="001C5952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01749AC2" w14:textId="3BA972E9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8.  a. For a 1D lattice with lattice constant a, in the reduced zone scheme, for each point labeled below, give the real </w:t>
      </w:r>
      <w:r w:rsidRPr="00E5704B">
        <w:rPr>
          <w:rFonts w:ascii="Helvetica" w:hAnsi="Helvetica"/>
          <w:b/>
          <w:bCs/>
        </w:rPr>
        <w:t>k</w:t>
      </w:r>
      <w:r>
        <w:rPr>
          <w:rFonts w:ascii="Helvetica" w:hAnsi="Helvetica"/>
        </w:rPr>
        <w:t xml:space="preserve"> vector and energy (in terms of </w:t>
      </w:r>
      <w:r w:rsidR="00245C2E" w:rsidRPr="00773CC2">
        <w:rPr>
          <w:rFonts w:ascii="Helvetica" w:hAnsi="Helvetica"/>
          <w:noProof/>
          <w:position w:val="-24"/>
        </w:rPr>
        <w:object w:dxaOrig="1360" w:dyaOrig="660" w14:anchorId="793174CA">
          <v:shape id="_x0000_i1025" type="#_x0000_t75" alt="" style="width:68pt;height:33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805096496" r:id="rId10"/>
        </w:object>
      </w:r>
      <w:r>
        <w:rPr>
          <w:rFonts w:ascii="Helvetica" w:hAnsi="Helvetica"/>
          <w:noProof/>
        </w:rPr>
        <w:t>)</w:t>
      </w:r>
      <w:r>
        <w:rPr>
          <w:rFonts w:ascii="Helvetica" w:hAnsi="Helvetica"/>
        </w:rPr>
        <w:t xml:space="preserve"> of that point and the </w:t>
      </w:r>
      <w:r w:rsidRPr="00E409D6">
        <w:rPr>
          <w:rFonts w:ascii="Helvetica" w:hAnsi="Helvetica"/>
          <w:b/>
        </w:rPr>
        <w:t>G</w:t>
      </w:r>
      <w:r>
        <w:rPr>
          <w:rFonts w:ascii="Helvetica" w:hAnsi="Helvetica"/>
        </w:rPr>
        <w:t xml:space="preserve"> vector necessary to reduce that </w:t>
      </w:r>
      <w:r w:rsidRPr="00E409D6">
        <w:rPr>
          <w:rFonts w:ascii="Helvetica" w:hAnsi="Helvetica"/>
          <w:b/>
        </w:rPr>
        <w:t>k</w:t>
      </w:r>
      <w:r>
        <w:rPr>
          <w:rFonts w:ascii="Helvetica" w:hAnsi="Helvetica"/>
        </w:rPr>
        <w:t xml:space="preserve"> vector into the 1st Brillouin Zone. (Assume points A and B are halfway across the zone and C is 3/4.) </w:t>
      </w:r>
      <w:r>
        <w:rPr>
          <w:rFonts w:ascii="Helvetica" w:hAnsi="Helvetica"/>
          <w:b/>
          <w:bCs/>
        </w:rPr>
        <w:t>30</w:t>
      </w:r>
    </w:p>
    <w:p w14:paraId="7161ADE9" w14:textId="77777777" w:rsidR="0007243A" w:rsidRDefault="0007243A" w:rsidP="0007243A">
      <w:pPr>
        <w:rPr>
          <w:rFonts w:ascii="Helvetica" w:hAnsi="Helvetica"/>
        </w:rPr>
      </w:pPr>
    </w:p>
    <w:p w14:paraId="4B59AEA5" w14:textId="77777777" w:rsidR="0007243A" w:rsidRPr="00E616B5" w:rsidRDefault="0007243A" w:rsidP="0007243A">
      <w:pPr>
        <w:rPr>
          <w:rFonts w:ascii="Helvetica" w:hAnsi="Helvetica"/>
        </w:rPr>
      </w:pPr>
      <w:r w:rsidRPr="00E616B5">
        <w:rPr>
          <w:rFonts w:ascii="Helvetica" w:hAnsi="Helvetica"/>
        </w:rPr>
        <w:t>A</w:t>
      </w:r>
      <w:r>
        <w:rPr>
          <w:rFonts w:ascii="Helvetica" w:hAnsi="Helvetica"/>
        </w:rPr>
        <w:t>:</w:t>
      </w:r>
    </w:p>
    <w:p w14:paraId="4A8DBDA4" w14:textId="77777777" w:rsidR="0007243A" w:rsidRPr="00E616B5" w:rsidRDefault="0007243A" w:rsidP="0007243A">
      <w:pPr>
        <w:rPr>
          <w:rFonts w:ascii="Helvetica" w:hAnsi="Helvetica"/>
        </w:rPr>
      </w:pPr>
    </w:p>
    <w:p w14:paraId="3AB12448" w14:textId="77777777" w:rsidR="0007243A" w:rsidRPr="00E616B5" w:rsidRDefault="0007243A" w:rsidP="0007243A">
      <w:pPr>
        <w:rPr>
          <w:rFonts w:ascii="Helvetica" w:hAnsi="Helvetica"/>
        </w:rPr>
      </w:pPr>
    </w:p>
    <w:p w14:paraId="38C9A09E" w14:textId="77777777" w:rsidR="0007243A" w:rsidRDefault="0007243A" w:rsidP="0007243A">
      <w:pPr>
        <w:rPr>
          <w:rFonts w:ascii="Helvetica" w:hAnsi="Helvetica"/>
        </w:rPr>
      </w:pPr>
    </w:p>
    <w:p w14:paraId="528F50EA" w14:textId="77777777" w:rsidR="001C5952" w:rsidRDefault="001C5952" w:rsidP="0007243A">
      <w:pPr>
        <w:rPr>
          <w:rFonts w:ascii="Helvetica" w:hAnsi="Helvetica"/>
        </w:rPr>
      </w:pPr>
    </w:p>
    <w:p w14:paraId="687FAD28" w14:textId="77777777" w:rsidR="001C5952" w:rsidRDefault="001C5952" w:rsidP="0007243A">
      <w:pPr>
        <w:rPr>
          <w:rFonts w:ascii="Helvetica" w:hAnsi="Helvetica"/>
        </w:rPr>
      </w:pPr>
    </w:p>
    <w:p w14:paraId="2A23ABA9" w14:textId="77777777" w:rsidR="0007243A" w:rsidRDefault="0007243A" w:rsidP="0007243A">
      <w:pPr>
        <w:rPr>
          <w:rFonts w:ascii="Helvetica" w:hAnsi="Helvetica"/>
        </w:rPr>
      </w:pPr>
    </w:p>
    <w:p w14:paraId="357D3934" w14:textId="77777777" w:rsidR="0007243A" w:rsidRDefault="0007243A" w:rsidP="0007243A">
      <w:pPr>
        <w:rPr>
          <w:rFonts w:ascii="Helvetica" w:hAnsi="Helvetica"/>
        </w:rPr>
      </w:pPr>
    </w:p>
    <w:p w14:paraId="20084C52" w14:textId="77777777" w:rsidR="0007243A" w:rsidRPr="00E616B5" w:rsidRDefault="0007243A" w:rsidP="0007243A">
      <w:pPr>
        <w:rPr>
          <w:rFonts w:ascii="Helvetica" w:hAnsi="Helvetica"/>
        </w:rPr>
      </w:pPr>
      <w:r w:rsidRPr="00E616B5">
        <w:rPr>
          <w:rFonts w:ascii="Helvetica" w:hAnsi="Helvetica"/>
        </w:rPr>
        <w:t>B:</w:t>
      </w:r>
    </w:p>
    <w:p w14:paraId="7964A3C0" w14:textId="77777777" w:rsidR="0007243A" w:rsidRPr="00E616B5" w:rsidRDefault="0007243A" w:rsidP="0007243A">
      <w:pPr>
        <w:rPr>
          <w:rFonts w:ascii="Helvetica" w:hAnsi="Helvetica"/>
        </w:rPr>
      </w:pPr>
    </w:p>
    <w:p w14:paraId="24EB0545" w14:textId="77777777" w:rsidR="0007243A" w:rsidRDefault="0007243A" w:rsidP="0007243A">
      <w:pPr>
        <w:rPr>
          <w:rFonts w:ascii="Helvetica" w:hAnsi="Helvetica"/>
        </w:rPr>
      </w:pPr>
    </w:p>
    <w:p w14:paraId="23E6628A" w14:textId="77777777" w:rsidR="001C5952" w:rsidRDefault="001C5952" w:rsidP="0007243A">
      <w:pPr>
        <w:rPr>
          <w:rFonts w:ascii="Helvetica" w:hAnsi="Helvetica"/>
        </w:rPr>
      </w:pPr>
    </w:p>
    <w:p w14:paraId="544B2344" w14:textId="77777777" w:rsidR="001C5952" w:rsidRPr="00E616B5" w:rsidRDefault="001C5952" w:rsidP="0007243A">
      <w:pPr>
        <w:rPr>
          <w:rFonts w:ascii="Helvetica" w:hAnsi="Helvetica"/>
        </w:rPr>
      </w:pPr>
    </w:p>
    <w:p w14:paraId="6736001B" w14:textId="77777777" w:rsidR="0007243A" w:rsidRPr="00E616B5" w:rsidRDefault="0007243A" w:rsidP="0007243A">
      <w:pPr>
        <w:rPr>
          <w:rFonts w:ascii="Helvetica" w:hAnsi="Helvetica"/>
        </w:rPr>
      </w:pPr>
    </w:p>
    <w:p w14:paraId="1DAEF60F" w14:textId="77777777" w:rsidR="0007243A" w:rsidRPr="00E616B5" w:rsidRDefault="0007243A" w:rsidP="0007243A">
      <w:pPr>
        <w:rPr>
          <w:rFonts w:ascii="Helvetica" w:hAnsi="Helvetica"/>
        </w:rPr>
      </w:pPr>
    </w:p>
    <w:p w14:paraId="5C2266A7" w14:textId="77777777" w:rsidR="0007243A" w:rsidRDefault="0007243A" w:rsidP="0007243A">
      <w:pPr>
        <w:rPr>
          <w:rFonts w:ascii="Helvetica" w:hAnsi="Helvetica"/>
        </w:rPr>
      </w:pPr>
    </w:p>
    <w:p w14:paraId="2EC90044" w14:textId="77777777" w:rsidR="0007243A" w:rsidRPr="00E616B5" w:rsidRDefault="0007243A" w:rsidP="0007243A">
      <w:pPr>
        <w:rPr>
          <w:rFonts w:ascii="Helvetica" w:hAnsi="Helvetica"/>
        </w:rPr>
      </w:pPr>
      <w:r w:rsidRPr="00E616B5">
        <w:rPr>
          <w:rFonts w:ascii="Helvetica" w:hAnsi="Helvetica"/>
        </w:rPr>
        <w:t>C:</w:t>
      </w:r>
    </w:p>
    <w:p w14:paraId="701C043F" w14:textId="77777777" w:rsidR="0007243A" w:rsidRDefault="0007243A" w:rsidP="0007243A">
      <w:pPr>
        <w:rPr>
          <w:rFonts w:ascii="Helvetica" w:hAnsi="Helvetica"/>
        </w:rPr>
      </w:pPr>
    </w:p>
    <w:p w14:paraId="7DDBD307" w14:textId="77777777" w:rsidR="0007243A" w:rsidRDefault="0007243A" w:rsidP="0007243A">
      <w:pPr>
        <w:rPr>
          <w:rFonts w:ascii="Helvetica" w:hAnsi="Helvetica"/>
        </w:rPr>
      </w:pPr>
    </w:p>
    <w:p w14:paraId="7ABB4321" w14:textId="77777777" w:rsidR="001C5952" w:rsidRDefault="001C5952" w:rsidP="0007243A">
      <w:pPr>
        <w:rPr>
          <w:rFonts w:ascii="Helvetica" w:hAnsi="Helvetica"/>
        </w:rPr>
      </w:pPr>
    </w:p>
    <w:p w14:paraId="543CFAC6" w14:textId="77777777" w:rsidR="001C5952" w:rsidRPr="00E616B5" w:rsidRDefault="001C5952" w:rsidP="0007243A">
      <w:pPr>
        <w:rPr>
          <w:rFonts w:ascii="Helvetica" w:hAnsi="Helvetica"/>
        </w:rPr>
      </w:pPr>
    </w:p>
    <w:p w14:paraId="753BB457" w14:textId="77777777" w:rsidR="0007243A" w:rsidRPr="00E616B5" w:rsidRDefault="0007243A" w:rsidP="0007243A">
      <w:pPr>
        <w:rPr>
          <w:rFonts w:ascii="Helvetica" w:hAnsi="Helvetica"/>
        </w:rPr>
      </w:pPr>
    </w:p>
    <w:p w14:paraId="0E82771A" w14:textId="77777777" w:rsidR="0007243A" w:rsidRDefault="0007243A" w:rsidP="0007243A">
      <w:pPr>
        <w:rPr>
          <w:rFonts w:ascii="Helvetica" w:hAnsi="Helvetica"/>
        </w:rPr>
      </w:pPr>
    </w:p>
    <w:p w14:paraId="3E1FDFE9" w14:textId="77777777" w:rsidR="0007243A" w:rsidRDefault="0007243A" w:rsidP="0007243A">
      <w:pPr>
        <w:jc w:val="center"/>
        <w:rPr>
          <w:rFonts w:ascii="Helvetica" w:hAnsi="Helvetica"/>
        </w:rPr>
      </w:pPr>
    </w:p>
    <w:p w14:paraId="3592DFA7" w14:textId="77777777" w:rsidR="0007243A" w:rsidRDefault="0007243A" w:rsidP="001C5952">
      <w:pPr>
        <w:jc w:val="center"/>
        <w:rPr>
          <w:rFonts w:ascii="Helvetica" w:hAnsi="Helvetica"/>
        </w:rPr>
      </w:pPr>
      <w:r>
        <w:rPr>
          <w:rFonts w:ascii="Helvetica" w:hAnsi="Helvetica"/>
          <w:noProof/>
        </w:rPr>
        <w:drawing>
          <wp:inline distT="0" distB="0" distL="0" distR="0" wp14:anchorId="1C49948D" wp14:editId="7B7DC594">
            <wp:extent cx="1756788" cy="2349500"/>
            <wp:effectExtent l="0" t="0" r="0" b="0"/>
            <wp:docPr id="5230531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3053111" name="Picture 52305311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85328" cy="2387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AE168" w14:textId="218FD77D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9.  Find the time constant associated with the resistivity of copper at 400K. See Figure 25-7. </w:t>
      </w:r>
      <w:r w:rsidRPr="00F71F4D">
        <w:rPr>
          <w:rFonts w:ascii="Helvetica" w:hAnsi="Helvetica"/>
          <w:b/>
          <w:bCs/>
        </w:rPr>
        <w:t>1</w:t>
      </w:r>
      <w:r>
        <w:rPr>
          <w:rFonts w:ascii="Helvetica" w:hAnsi="Helvetica"/>
          <w:b/>
          <w:bCs/>
        </w:rPr>
        <w:t>5</w:t>
      </w:r>
    </w:p>
    <w:p w14:paraId="76C64784" w14:textId="77777777" w:rsidR="0007243A" w:rsidRDefault="0007243A" w:rsidP="0007243A">
      <w:pPr>
        <w:rPr>
          <w:rFonts w:ascii="Helvetica" w:hAnsi="Helvetica"/>
        </w:rPr>
      </w:pPr>
    </w:p>
    <w:p w14:paraId="2FB29302" w14:textId="77777777" w:rsidR="0007243A" w:rsidRDefault="0007243A" w:rsidP="0007243A">
      <w:pPr>
        <w:rPr>
          <w:rFonts w:ascii="Helvetica" w:hAnsi="Helvetica"/>
        </w:rPr>
      </w:pPr>
    </w:p>
    <w:p w14:paraId="70BE7789" w14:textId="77777777" w:rsidR="0007243A" w:rsidRDefault="0007243A" w:rsidP="0007243A">
      <w:pPr>
        <w:rPr>
          <w:rFonts w:ascii="Helvetica" w:hAnsi="Helvetica"/>
        </w:rPr>
      </w:pPr>
    </w:p>
    <w:p w14:paraId="55FCAB5E" w14:textId="77777777" w:rsidR="0007243A" w:rsidRDefault="0007243A" w:rsidP="0007243A">
      <w:pPr>
        <w:rPr>
          <w:rFonts w:ascii="Helvetica" w:hAnsi="Helvetica"/>
        </w:rPr>
      </w:pPr>
    </w:p>
    <w:p w14:paraId="594724DE" w14:textId="77777777" w:rsidR="0007243A" w:rsidRDefault="0007243A" w:rsidP="0007243A">
      <w:pPr>
        <w:rPr>
          <w:rFonts w:ascii="Helvetica" w:hAnsi="Helvetica"/>
        </w:rPr>
      </w:pPr>
    </w:p>
    <w:p w14:paraId="195E2BD2" w14:textId="77777777" w:rsidR="0007243A" w:rsidRDefault="0007243A" w:rsidP="0007243A">
      <w:pPr>
        <w:rPr>
          <w:rFonts w:ascii="Helvetica" w:hAnsi="Helvetica"/>
        </w:rPr>
      </w:pPr>
    </w:p>
    <w:p w14:paraId="4CC3E297" w14:textId="77777777" w:rsidR="0007243A" w:rsidRDefault="0007243A" w:rsidP="0007243A">
      <w:pPr>
        <w:rPr>
          <w:rFonts w:ascii="Helvetica" w:hAnsi="Helvetica"/>
        </w:rPr>
      </w:pPr>
    </w:p>
    <w:p w14:paraId="11D8A9C1" w14:textId="77777777" w:rsidR="0007243A" w:rsidRDefault="0007243A" w:rsidP="0007243A">
      <w:pPr>
        <w:rPr>
          <w:rFonts w:ascii="Helvetica" w:hAnsi="Helvetica"/>
        </w:rPr>
      </w:pPr>
    </w:p>
    <w:p w14:paraId="3FF4FDFF" w14:textId="77777777" w:rsidR="0007243A" w:rsidRDefault="0007243A" w:rsidP="0007243A">
      <w:pPr>
        <w:rPr>
          <w:rFonts w:ascii="Helvetica" w:hAnsi="Helvetica"/>
        </w:rPr>
      </w:pPr>
    </w:p>
    <w:p w14:paraId="34C0F1E9" w14:textId="77777777" w:rsidR="0007243A" w:rsidRDefault="0007243A" w:rsidP="0007243A">
      <w:pPr>
        <w:rPr>
          <w:rFonts w:ascii="Helvetica" w:hAnsi="Helvetica"/>
        </w:rPr>
      </w:pPr>
    </w:p>
    <w:p w14:paraId="690D3C0D" w14:textId="77777777" w:rsidR="0007243A" w:rsidRDefault="0007243A" w:rsidP="0007243A">
      <w:pPr>
        <w:rPr>
          <w:rFonts w:ascii="Helvetica" w:hAnsi="Helvetica"/>
        </w:rPr>
      </w:pPr>
    </w:p>
    <w:p w14:paraId="3BC5B8B5" w14:textId="77777777" w:rsidR="0007243A" w:rsidRDefault="0007243A" w:rsidP="0007243A">
      <w:pPr>
        <w:rPr>
          <w:rFonts w:ascii="Helvetica" w:hAnsi="Helvetica"/>
        </w:rPr>
      </w:pPr>
    </w:p>
    <w:p w14:paraId="2B4BC681" w14:textId="77777777" w:rsidR="0007243A" w:rsidRDefault="0007243A" w:rsidP="0007243A">
      <w:pPr>
        <w:rPr>
          <w:rFonts w:ascii="Helvetica" w:hAnsi="Helvetica"/>
        </w:rPr>
      </w:pPr>
    </w:p>
    <w:p w14:paraId="150B1909" w14:textId="77777777" w:rsidR="0007243A" w:rsidRDefault="0007243A" w:rsidP="0007243A">
      <w:pPr>
        <w:rPr>
          <w:rFonts w:ascii="Helvetica" w:hAnsi="Helvetica"/>
        </w:rPr>
      </w:pPr>
    </w:p>
    <w:p w14:paraId="65CC1D66" w14:textId="77777777" w:rsidR="0007243A" w:rsidRDefault="0007243A" w:rsidP="0007243A">
      <w:pPr>
        <w:rPr>
          <w:rFonts w:ascii="Helvetica" w:hAnsi="Helvetica"/>
        </w:rPr>
      </w:pPr>
    </w:p>
    <w:p w14:paraId="6290B58F" w14:textId="77777777" w:rsidR="0007243A" w:rsidRDefault="0007243A" w:rsidP="0007243A">
      <w:pPr>
        <w:rPr>
          <w:rFonts w:ascii="Helvetica" w:hAnsi="Helvetica"/>
        </w:rPr>
      </w:pPr>
    </w:p>
    <w:p w14:paraId="6492112E" w14:textId="77777777" w:rsidR="0007243A" w:rsidRDefault="0007243A" w:rsidP="0007243A">
      <w:pPr>
        <w:rPr>
          <w:rFonts w:ascii="Helvetica" w:hAnsi="Helvetica"/>
        </w:rPr>
      </w:pPr>
    </w:p>
    <w:p w14:paraId="52A9F092" w14:textId="77777777" w:rsidR="0007243A" w:rsidRDefault="0007243A" w:rsidP="0007243A">
      <w:pPr>
        <w:rPr>
          <w:rFonts w:ascii="Helvetica" w:hAnsi="Helvetica"/>
        </w:rPr>
      </w:pPr>
    </w:p>
    <w:p w14:paraId="5C7EE93A" w14:textId="77777777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 xml:space="preserve">b.  Find the mean free path in </w:t>
      </w:r>
      <w:r>
        <w:rPr>
          <w:rFonts w:ascii="Helvetica" w:hAnsi="Helvetica"/>
          <w:caps/>
        </w:rPr>
        <w:t>Å</w:t>
      </w:r>
      <w:r>
        <w:rPr>
          <w:rFonts w:ascii="Helvetica" w:hAnsi="Helvetica"/>
        </w:rPr>
        <w:t xml:space="preserve">. </w:t>
      </w:r>
      <w:r>
        <w:rPr>
          <w:rFonts w:ascii="Helvetica" w:hAnsi="Helvetica"/>
          <w:b/>
          <w:bCs/>
        </w:rPr>
        <w:t>5</w:t>
      </w:r>
    </w:p>
    <w:p w14:paraId="0BC64E42" w14:textId="77777777" w:rsidR="0007243A" w:rsidRDefault="0007243A" w:rsidP="0007243A">
      <w:pPr>
        <w:rPr>
          <w:rFonts w:ascii="Helvetica" w:hAnsi="Helvetica"/>
        </w:rPr>
      </w:pPr>
    </w:p>
    <w:p w14:paraId="51B4FAF0" w14:textId="77777777" w:rsidR="0007243A" w:rsidRDefault="0007243A" w:rsidP="0007243A">
      <w:pPr>
        <w:rPr>
          <w:rFonts w:ascii="Helvetica" w:hAnsi="Helvetica"/>
        </w:rPr>
      </w:pPr>
    </w:p>
    <w:p w14:paraId="270BB589" w14:textId="77777777" w:rsidR="0007243A" w:rsidRDefault="0007243A" w:rsidP="0007243A">
      <w:pPr>
        <w:rPr>
          <w:rFonts w:ascii="Helvetica" w:hAnsi="Helvetica"/>
        </w:rPr>
      </w:pPr>
    </w:p>
    <w:p w14:paraId="07401546" w14:textId="77777777" w:rsidR="0007243A" w:rsidRDefault="0007243A" w:rsidP="0007243A">
      <w:pPr>
        <w:rPr>
          <w:rFonts w:ascii="Helvetica" w:hAnsi="Helvetica"/>
        </w:rPr>
      </w:pPr>
    </w:p>
    <w:p w14:paraId="407CE35D" w14:textId="77777777" w:rsidR="0007243A" w:rsidRDefault="0007243A" w:rsidP="0007243A">
      <w:pPr>
        <w:rPr>
          <w:rFonts w:ascii="Helvetica" w:hAnsi="Helvetica"/>
        </w:rPr>
      </w:pPr>
    </w:p>
    <w:p w14:paraId="122B44D3" w14:textId="77777777" w:rsidR="0007243A" w:rsidRDefault="0007243A" w:rsidP="0007243A">
      <w:pPr>
        <w:rPr>
          <w:rFonts w:ascii="Helvetica" w:hAnsi="Helvetica"/>
        </w:rPr>
      </w:pPr>
    </w:p>
    <w:p w14:paraId="20FC048F" w14:textId="77777777" w:rsidR="0007243A" w:rsidRDefault="0007243A" w:rsidP="0007243A">
      <w:pPr>
        <w:rPr>
          <w:rFonts w:ascii="Helvetica" w:hAnsi="Helvetica"/>
        </w:rPr>
      </w:pPr>
    </w:p>
    <w:p w14:paraId="7F47945F" w14:textId="62A47B5A" w:rsidR="0007243A" w:rsidRDefault="0007243A" w:rsidP="0007243A">
      <w:pPr>
        <w:rPr>
          <w:rFonts w:ascii="Helvetica" w:hAnsi="Helvetica"/>
        </w:rPr>
      </w:pPr>
      <w:r>
        <w:rPr>
          <w:rFonts w:ascii="Helvetica" w:hAnsi="Helvetica"/>
        </w:rPr>
        <w:t>10.  Calculate the Hall coefficient of beryllium. Compare to the experimental value</w:t>
      </w:r>
      <w:r w:rsidR="001C5952">
        <w:rPr>
          <w:rFonts w:ascii="Helvetica" w:hAnsi="Helvetica"/>
        </w:rPr>
        <w:t xml:space="preserve"> and briefly discuss</w:t>
      </w:r>
      <w:r>
        <w:rPr>
          <w:rFonts w:ascii="Helvetica" w:hAnsi="Helvetica"/>
        </w:rPr>
        <w:t xml:space="preserve">. </w:t>
      </w:r>
      <w:r w:rsidRPr="00F71F4D">
        <w:rPr>
          <w:rFonts w:ascii="Helvetica" w:hAnsi="Helvetica"/>
          <w:b/>
          <w:bCs/>
        </w:rPr>
        <w:t>1</w:t>
      </w:r>
      <w:r>
        <w:rPr>
          <w:rFonts w:ascii="Helvetica" w:hAnsi="Helvetica"/>
          <w:b/>
          <w:bCs/>
        </w:rPr>
        <w:t>5</w:t>
      </w:r>
    </w:p>
    <w:sectPr w:rsidR="0007243A" w:rsidSect="004A209E">
      <w:footerReference w:type="even" r:id="rId12"/>
      <w:footerReference w:type="default" r:id="rId13"/>
      <w:pgSz w:w="12240" w:h="15840"/>
      <w:pgMar w:top="1440" w:right="1800" w:bottom="1440" w:left="25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C8935B" w14:textId="77777777" w:rsidR="00245C2E" w:rsidRDefault="00245C2E">
      <w:r>
        <w:separator/>
      </w:r>
    </w:p>
  </w:endnote>
  <w:endnote w:type="continuationSeparator" w:id="0">
    <w:p w14:paraId="270DCDAE" w14:textId="77777777" w:rsidR="00245C2E" w:rsidRDefault="00245C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23833F" w14:textId="77777777" w:rsidR="00B6609E" w:rsidRDefault="00B6609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C6EE4BA" w14:textId="77777777" w:rsidR="00B6609E" w:rsidRDefault="00B660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50A58A" w14:textId="77777777" w:rsidR="00B6609E" w:rsidRDefault="00B6609E">
    <w:pPr>
      <w:pStyle w:val="Footer"/>
      <w:framePr w:wrap="around" w:vAnchor="text" w:hAnchor="page" w:x="6142" w:y="8"/>
      <w:rPr>
        <w:rStyle w:val="PageNumber"/>
        <w:rFonts w:ascii="Helvetica" w:hAnsi="Helvetica"/>
        <w:sz w:val="20"/>
      </w:rPr>
    </w:pPr>
    <w:r>
      <w:rPr>
        <w:rStyle w:val="PageNumber"/>
        <w:rFonts w:ascii="Helvetica" w:hAnsi="Helvetica"/>
        <w:sz w:val="20"/>
      </w:rPr>
      <w:fldChar w:fldCharType="begin"/>
    </w:r>
    <w:r>
      <w:rPr>
        <w:rStyle w:val="PageNumber"/>
        <w:rFonts w:ascii="Helvetica" w:hAnsi="Helvetica"/>
        <w:sz w:val="20"/>
      </w:rPr>
      <w:instrText xml:space="preserve">PAGE  </w:instrText>
    </w:r>
    <w:r>
      <w:rPr>
        <w:rStyle w:val="PageNumber"/>
        <w:rFonts w:ascii="Helvetica" w:hAnsi="Helvetica"/>
        <w:sz w:val="20"/>
      </w:rPr>
      <w:fldChar w:fldCharType="separate"/>
    </w:r>
    <w:r>
      <w:rPr>
        <w:rStyle w:val="PageNumber"/>
        <w:rFonts w:ascii="Helvetica" w:hAnsi="Helvetica"/>
        <w:noProof/>
        <w:sz w:val="20"/>
      </w:rPr>
      <w:t>9</w:t>
    </w:r>
    <w:r>
      <w:rPr>
        <w:rStyle w:val="PageNumber"/>
        <w:rFonts w:ascii="Helvetica" w:hAnsi="Helvetica"/>
        <w:sz w:val="20"/>
      </w:rPr>
      <w:fldChar w:fldCharType="end"/>
    </w:r>
  </w:p>
  <w:p w14:paraId="7CEB7C57" w14:textId="77777777" w:rsidR="00B6609E" w:rsidRDefault="00B6609E">
    <w:pPr>
      <w:pStyle w:val="Footer"/>
      <w:tabs>
        <w:tab w:val="left" w:pos="14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9B5281" w14:textId="77777777" w:rsidR="00245C2E" w:rsidRDefault="00245C2E">
      <w:r>
        <w:separator/>
      </w:r>
    </w:p>
  </w:footnote>
  <w:footnote w:type="continuationSeparator" w:id="0">
    <w:p w14:paraId="1BA3A2B1" w14:textId="77777777" w:rsidR="00245C2E" w:rsidRDefault="00245C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84DC74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CB0A01"/>
    <w:multiLevelType w:val="hybridMultilevel"/>
    <w:tmpl w:val="3E8852BC"/>
    <w:lvl w:ilvl="0" w:tplc="B15CBE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392F7F"/>
    <w:multiLevelType w:val="hybridMultilevel"/>
    <w:tmpl w:val="9E64D7FC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1E0746"/>
    <w:multiLevelType w:val="hybridMultilevel"/>
    <w:tmpl w:val="74F0A326"/>
    <w:lvl w:ilvl="0" w:tplc="5B2281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92E7A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A25244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2774D08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12C2F50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0120F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DA8EBC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AB8E1C0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BED6E2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41F21F5"/>
    <w:multiLevelType w:val="hybridMultilevel"/>
    <w:tmpl w:val="C42E9F96"/>
    <w:lvl w:ilvl="0" w:tplc="9D74C1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8A34D92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D2AE721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E86EFF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3BC97A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25650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B244C7C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2C595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6C8E2E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55F0C3F"/>
    <w:multiLevelType w:val="hybridMultilevel"/>
    <w:tmpl w:val="E4B8E8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401BA6"/>
    <w:multiLevelType w:val="hybridMultilevel"/>
    <w:tmpl w:val="E6B403FA"/>
    <w:lvl w:ilvl="0" w:tplc="5E36C19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36964C8D"/>
    <w:multiLevelType w:val="hybridMultilevel"/>
    <w:tmpl w:val="1680A82E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8D00D95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0154C3"/>
    <w:multiLevelType w:val="hybridMultilevel"/>
    <w:tmpl w:val="13285E1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8082126"/>
    <w:multiLevelType w:val="hybridMultilevel"/>
    <w:tmpl w:val="AF18C216"/>
    <w:lvl w:ilvl="0" w:tplc="FB8A09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439E771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562C88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2BA226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EAB85FC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4EC8478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212ED04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048679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64C6B4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CC14DC7"/>
    <w:multiLevelType w:val="hybridMultilevel"/>
    <w:tmpl w:val="174638E2"/>
    <w:lvl w:ilvl="0" w:tplc="8CE8A2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8D027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73621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EC6AD6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F767BF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C47E89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F3EA4E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7A10E7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B7C3F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2A42A8B"/>
    <w:multiLevelType w:val="hybridMultilevel"/>
    <w:tmpl w:val="9EBE5878"/>
    <w:lvl w:ilvl="0" w:tplc="65E059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42EBA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76881B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600C99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AFB2F6C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C110D52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1462AA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D14F5A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E7EE2A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1332EA7"/>
    <w:multiLevelType w:val="hybridMultilevel"/>
    <w:tmpl w:val="FA288EA6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0F3B16"/>
    <w:multiLevelType w:val="hybridMultilevel"/>
    <w:tmpl w:val="E1B224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8D00D95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7E51B9"/>
    <w:multiLevelType w:val="hybridMultilevel"/>
    <w:tmpl w:val="4F00215C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670741C"/>
    <w:multiLevelType w:val="hybridMultilevel"/>
    <w:tmpl w:val="09241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9623805">
    <w:abstractNumId w:val="8"/>
  </w:num>
  <w:num w:numId="2" w16cid:durableId="1926107063">
    <w:abstractNumId w:val="15"/>
  </w:num>
  <w:num w:numId="3" w16cid:durableId="884877874">
    <w:abstractNumId w:val="9"/>
  </w:num>
  <w:num w:numId="4" w16cid:durableId="449931942">
    <w:abstractNumId w:val="10"/>
  </w:num>
  <w:num w:numId="5" w16cid:durableId="1336573035">
    <w:abstractNumId w:val="4"/>
  </w:num>
  <w:num w:numId="6" w16cid:durableId="2092657525">
    <w:abstractNumId w:val="3"/>
  </w:num>
  <w:num w:numId="7" w16cid:durableId="1018120043">
    <w:abstractNumId w:val="11"/>
  </w:num>
  <w:num w:numId="8" w16cid:durableId="1708286968">
    <w:abstractNumId w:val="5"/>
  </w:num>
  <w:num w:numId="9" w16cid:durableId="597255079">
    <w:abstractNumId w:val="16"/>
  </w:num>
  <w:num w:numId="10" w16cid:durableId="1362629828">
    <w:abstractNumId w:val="6"/>
  </w:num>
  <w:num w:numId="11" w16cid:durableId="358243002">
    <w:abstractNumId w:val="14"/>
  </w:num>
  <w:num w:numId="12" w16cid:durableId="272828038">
    <w:abstractNumId w:val="12"/>
  </w:num>
  <w:num w:numId="13" w16cid:durableId="1007516500">
    <w:abstractNumId w:val="1"/>
  </w:num>
  <w:num w:numId="14" w16cid:durableId="1166019963">
    <w:abstractNumId w:val="2"/>
  </w:num>
  <w:num w:numId="15" w16cid:durableId="1736318886">
    <w:abstractNumId w:val="7"/>
  </w:num>
  <w:num w:numId="16" w16cid:durableId="1467698462">
    <w:abstractNumId w:val="13"/>
  </w:num>
  <w:num w:numId="17" w16cid:durableId="19925185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5FE1"/>
    <w:rsid w:val="00012290"/>
    <w:rsid w:val="00033631"/>
    <w:rsid w:val="00035481"/>
    <w:rsid w:val="00035CEC"/>
    <w:rsid w:val="00057ED1"/>
    <w:rsid w:val="0006128E"/>
    <w:rsid w:val="00067826"/>
    <w:rsid w:val="0007243A"/>
    <w:rsid w:val="000A634E"/>
    <w:rsid w:val="000B3DA8"/>
    <w:rsid w:val="000B4C8A"/>
    <w:rsid w:val="000C5717"/>
    <w:rsid w:val="000D6F6E"/>
    <w:rsid w:val="000E401D"/>
    <w:rsid w:val="000F58D2"/>
    <w:rsid w:val="000F5F9D"/>
    <w:rsid w:val="001009C1"/>
    <w:rsid w:val="00126E04"/>
    <w:rsid w:val="0016786B"/>
    <w:rsid w:val="00177229"/>
    <w:rsid w:val="001A049C"/>
    <w:rsid w:val="001A1798"/>
    <w:rsid w:val="001A1B5E"/>
    <w:rsid w:val="001A3782"/>
    <w:rsid w:val="001A57B0"/>
    <w:rsid w:val="001A58D4"/>
    <w:rsid w:val="001C5952"/>
    <w:rsid w:val="001C798B"/>
    <w:rsid w:val="00203C9B"/>
    <w:rsid w:val="002071AB"/>
    <w:rsid w:val="002072AC"/>
    <w:rsid w:val="00207F66"/>
    <w:rsid w:val="00210064"/>
    <w:rsid w:val="00210341"/>
    <w:rsid w:val="002110E9"/>
    <w:rsid w:val="00215C55"/>
    <w:rsid w:val="00225057"/>
    <w:rsid w:val="0023068F"/>
    <w:rsid w:val="00235B90"/>
    <w:rsid w:val="00245C2E"/>
    <w:rsid w:val="0024685B"/>
    <w:rsid w:val="002507CA"/>
    <w:rsid w:val="00254B4B"/>
    <w:rsid w:val="0025750A"/>
    <w:rsid w:val="00274274"/>
    <w:rsid w:val="00274FF6"/>
    <w:rsid w:val="0027780F"/>
    <w:rsid w:val="002A01DE"/>
    <w:rsid w:val="002A0FE3"/>
    <w:rsid w:val="002A4E7A"/>
    <w:rsid w:val="002A529B"/>
    <w:rsid w:val="002B1CB9"/>
    <w:rsid w:val="002C2CA6"/>
    <w:rsid w:val="0030275B"/>
    <w:rsid w:val="00322A87"/>
    <w:rsid w:val="00337CB4"/>
    <w:rsid w:val="00362252"/>
    <w:rsid w:val="00373938"/>
    <w:rsid w:val="003741E1"/>
    <w:rsid w:val="00391E35"/>
    <w:rsid w:val="003A056A"/>
    <w:rsid w:val="003A4DE0"/>
    <w:rsid w:val="003D5F46"/>
    <w:rsid w:val="003E038F"/>
    <w:rsid w:val="003E631A"/>
    <w:rsid w:val="003E7AE3"/>
    <w:rsid w:val="003F4F65"/>
    <w:rsid w:val="003F5831"/>
    <w:rsid w:val="00403D81"/>
    <w:rsid w:val="00413ACE"/>
    <w:rsid w:val="00426DBE"/>
    <w:rsid w:val="0043696F"/>
    <w:rsid w:val="00462220"/>
    <w:rsid w:val="00463948"/>
    <w:rsid w:val="00482E84"/>
    <w:rsid w:val="00483CD9"/>
    <w:rsid w:val="0048679B"/>
    <w:rsid w:val="00490424"/>
    <w:rsid w:val="00491563"/>
    <w:rsid w:val="004A209E"/>
    <w:rsid w:val="004A4272"/>
    <w:rsid w:val="004D7584"/>
    <w:rsid w:val="00506032"/>
    <w:rsid w:val="00515500"/>
    <w:rsid w:val="00520CAF"/>
    <w:rsid w:val="00525831"/>
    <w:rsid w:val="00533ED3"/>
    <w:rsid w:val="005977FA"/>
    <w:rsid w:val="005A4633"/>
    <w:rsid w:val="005C1C30"/>
    <w:rsid w:val="005C2461"/>
    <w:rsid w:val="005C31CD"/>
    <w:rsid w:val="005C3C37"/>
    <w:rsid w:val="005C7B68"/>
    <w:rsid w:val="005D24B3"/>
    <w:rsid w:val="005D44E5"/>
    <w:rsid w:val="005D7A3F"/>
    <w:rsid w:val="005E06FB"/>
    <w:rsid w:val="005F2B21"/>
    <w:rsid w:val="005F650C"/>
    <w:rsid w:val="005F683E"/>
    <w:rsid w:val="005F698E"/>
    <w:rsid w:val="00610969"/>
    <w:rsid w:val="0062574C"/>
    <w:rsid w:val="00636225"/>
    <w:rsid w:val="00641EF1"/>
    <w:rsid w:val="00650EDA"/>
    <w:rsid w:val="00655567"/>
    <w:rsid w:val="006642BF"/>
    <w:rsid w:val="00680837"/>
    <w:rsid w:val="006A0A23"/>
    <w:rsid w:val="006B51F7"/>
    <w:rsid w:val="006C2ADB"/>
    <w:rsid w:val="006C3942"/>
    <w:rsid w:val="006E5CAB"/>
    <w:rsid w:val="006F11B0"/>
    <w:rsid w:val="006F7094"/>
    <w:rsid w:val="006F752A"/>
    <w:rsid w:val="00722D37"/>
    <w:rsid w:val="007262AD"/>
    <w:rsid w:val="00731A7D"/>
    <w:rsid w:val="00771F62"/>
    <w:rsid w:val="0079257C"/>
    <w:rsid w:val="007926BE"/>
    <w:rsid w:val="00794C5A"/>
    <w:rsid w:val="007C056E"/>
    <w:rsid w:val="007C35A0"/>
    <w:rsid w:val="007D0C5F"/>
    <w:rsid w:val="007E10EE"/>
    <w:rsid w:val="007E4488"/>
    <w:rsid w:val="007E4DA7"/>
    <w:rsid w:val="007E7A16"/>
    <w:rsid w:val="007F0D7D"/>
    <w:rsid w:val="00814FA3"/>
    <w:rsid w:val="00833440"/>
    <w:rsid w:val="00851B86"/>
    <w:rsid w:val="00855625"/>
    <w:rsid w:val="00862926"/>
    <w:rsid w:val="00862ACA"/>
    <w:rsid w:val="00863DC4"/>
    <w:rsid w:val="00864CED"/>
    <w:rsid w:val="00884743"/>
    <w:rsid w:val="0088483C"/>
    <w:rsid w:val="00885B2E"/>
    <w:rsid w:val="00894D8B"/>
    <w:rsid w:val="008A4A19"/>
    <w:rsid w:val="008A6A28"/>
    <w:rsid w:val="008C14C0"/>
    <w:rsid w:val="008D15D1"/>
    <w:rsid w:val="008D5015"/>
    <w:rsid w:val="008E146A"/>
    <w:rsid w:val="008F016A"/>
    <w:rsid w:val="008F7FA7"/>
    <w:rsid w:val="00903DEF"/>
    <w:rsid w:val="00914129"/>
    <w:rsid w:val="009172AD"/>
    <w:rsid w:val="00921EBD"/>
    <w:rsid w:val="00926E94"/>
    <w:rsid w:val="00936A2D"/>
    <w:rsid w:val="00952432"/>
    <w:rsid w:val="00953527"/>
    <w:rsid w:val="00954C39"/>
    <w:rsid w:val="00960C79"/>
    <w:rsid w:val="0096132A"/>
    <w:rsid w:val="00961A94"/>
    <w:rsid w:val="009706F7"/>
    <w:rsid w:val="00976FF4"/>
    <w:rsid w:val="00984A21"/>
    <w:rsid w:val="00996D81"/>
    <w:rsid w:val="009A1D59"/>
    <w:rsid w:val="009A2AFC"/>
    <w:rsid w:val="009B3679"/>
    <w:rsid w:val="009B5EE4"/>
    <w:rsid w:val="009B73F9"/>
    <w:rsid w:val="009C29F3"/>
    <w:rsid w:val="009C48EE"/>
    <w:rsid w:val="009D1BED"/>
    <w:rsid w:val="009D6864"/>
    <w:rsid w:val="009E4257"/>
    <w:rsid w:val="009F3C5D"/>
    <w:rsid w:val="00A16BF1"/>
    <w:rsid w:val="00A43CED"/>
    <w:rsid w:val="00A6180B"/>
    <w:rsid w:val="00A671F9"/>
    <w:rsid w:val="00A70BE9"/>
    <w:rsid w:val="00A80829"/>
    <w:rsid w:val="00A827A5"/>
    <w:rsid w:val="00A94D2B"/>
    <w:rsid w:val="00AA7D5E"/>
    <w:rsid w:val="00AC6CB7"/>
    <w:rsid w:val="00AD5C66"/>
    <w:rsid w:val="00B0783F"/>
    <w:rsid w:val="00B21AF2"/>
    <w:rsid w:val="00B25343"/>
    <w:rsid w:val="00B27A42"/>
    <w:rsid w:val="00B3080A"/>
    <w:rsid w:val="00B31020"/>
    <w:rsid w:val="00B4498F"/>
    <w:rsid w:val="00B47B14"/>
    <w:rsid w:val="00B52B9E"/>
    <w:rsid w:val="00B54EAE"/>
    <w:rsid w:val="00B6609E"/>
    <w:rsid w:val="00B71955"/>
    <w:rsid w:val="00B76727"/>
    <w:rsid w:val="00B771CD"/>
    <w:rsid w:val="00B80361"/>
    <w:rsid w:val="00B87091"/>
    <w:rsid w:val="00B94AC7"/>
    <w:rsid w:val="00B94D1D"/>
    <w:rsid w:val="00B96C5E"/>
    <w:rsid w:val="00BB1762"/>
    <w:rsid w:val="00BC0B4F"/>
    <w:rsid w:val="00BC2558"/>
    <w:rsid w:val="00BD0C1C"/>
    <w:rsid w:val="00BD6807"/>
    <w:rsid w:val="00BE62BC"/>
    <w:rsid w:val="00BF48D0"/>
    <w:rsid w:val="00BF55D1"/>
    <w:rsid w:val="00BF7F01"/>
    <w:rsid w:val="00C00ACE"/>
    <w:rsid w:val="00C12444"/>
    <w:rsid w:val="00C15979"/>
    <w:rsid w:val="00C60793"/>
    <w:rsid w:val="00C759EC"/>
    <w:rsid w:val="00C87A34"/>
    <w:rsid w:val="00C954DA"/>
    <w:rsid w:val="00CB5D0F"/>
    <w:rsid w:val="00CC0465"/>
    <w:rsid w:val="00CD58A5"/>
    <w:rsid w:val="00CD6B90"/>
    <w:rsid w:val="00CF092F"/>
    <w:rsid w:val="00CF41FD"/>
    <w:rsid w:val="00D03049"/>
    <w:rsid w:val="00D2490E"/>
    <w:rsid w:val="00D24CBB"/>
    <w:rsid w:val="00D31898"/>
    <w:rsid w:val="00D349E4"/>
    <w:rsid w:val="00D41638"/>
    <w:rsid w:val="00D62200"/>
    <w:rsid w:val="00D765E6"/>
    <w:rsid w:val="00D82210"/>
    <w:rsid w:val="00D95265"/>
    <w:rsid w:val="00D97CC5"/>
    <w:rsid w:val="00DC19F4"/>
    <w:rsid w:val="00DC798A"/>
    <w:rsid w:val="00DE54E6"/>
    <w:rsid w:val="00DF2230"/>
    <w:rsid w:val="00E0147A"/>
    <w:rsid w:val="00E129AA"/>
    <w:rsid w:val="00E15645"/>
    <w:rsid w:val="00E25FE1"/>
    <w:rsid w:val="00E462DC"/>
    <w:rsid w:val="00E644A0"/>
    <w:rsid w:val="00E66C80"/>
    <w:rsid w:val="00E825A7"/>
    <w:rsid w:val="00EA74EE"/>
    <w:rsid w:val="00EB0EBF"/>
    <w:rsid w:val="00EC3DEE"/>
    <w:rsid w:val="00EE0F99"/>
    <w:rsid w:val="00EE6F1D"/>
    <w:rsid w:val="00EE723C"/>
    <w:rsid w:val="00F01C13"/>
    <w:rsid w:val="00F0336C"/>
    <w:rsid w:val="00F034C4"/>
    <w:rsid w:val="00F04D71"/>
    <w:rsid w:val="00F173D2"/>
    <w:rsid w:val="00F202F5"/>
    <w:rsid w:val="00F2467D"/>
    <w:rsid w:val="00F30A9E"/>
    <w:rsid w:val="00F47185"/>
    <w:rsid w:val="00F500F7"/>
    <w:rsid w:val="00F5481B"/>
    <w:rsid w:val="00F81AD6"/>
    <w:rsid w:val="00F84ADE"/>
    <w:rsid w:val="00F876DD"/>
    <w:rsid w:val="00F90330"/>
    <w:rsid w:val="00FC0A95"/>
    <w:rsid w:val="00FD308C"/>
    <w:rsid w:val="00FD6D15"/>
    <w:rsid w:val="00FD6DBA"/>
    <w:rsid w:val="00FD7A39"/>
    <w:rsid w:val="00FF7A7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66D6659"/>
  <w15:chartTrackingRefBased/>
  <w15:docId w15:val="{03D97FAF-39FA-6542-B653-8E5FA5A6A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ind w:left="360" w:hanging="360"/>
      <w:jc w:val="center"/>
      <w:outlineLvl w:val="0"/>
    </w:pPr>
    <w:rPr>
      <w:rFonts w:ascii="Helvetica" w:hAnsi="Helvetica"/>
      <w:b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ind w:left="360" w:hanging="360"/>
      <w:outlineLvl w:val="1"/>
    </w:pPr>
    <w:rPr>
      <w:rFonts w:ascii="Helvetica" w:hAnsi="Helvetica"/>
      <w:b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link w:val="BodyTextIndentChar"/>
    <w:pPr>
      <w:tabs>
        <w:tab w:val="decimal" w:pos="270"/>
      </w:tabs>
      <w:ind w:left="-90"/>
    </w:pPr>
    <w:rPr>
      <w:rFonts w:ascii="Helvetica" w:hAnsi="Helvetica"/>
      <w:lang w:val="x-none" w:eastAsia="x-none"/>
    </w:rPr>
  </w:style>
  <w:style w:type="character" w:customStyle="1" w:styleId="BodyTextIndentChar">
    <w:name w:val="Body Text Indent Char"/>
    <w:link w:val="BodyTextIndent"/>
    <w:rsid w:val="00627846"/>
    <w:rPr>
      <w:rFonts w:ascii="Helvetica" w:hAnsi="Helvetica"/>
      <w:sz w:val="24"/>
    </w:rPr>
  </w:style>
  <w:style w:type="character" w:customStyle="1" w:styleId="HeaderChar">
    <w:name w:val="Header Char"/>
    <w:link w:val="Header"/>
    <w:rsid w:val="00E31FB5"/>
    <w:rPr>
      <w:sz w:val="24"/>
    </w:rPr>
  </w:style>
  <w:style w:type="character" w:customStyle="1" w:styleId="Heading2Char">
    <w:name w:val="Heading 2 Char"/>
    <w:link w:val="Heading2"/>
    <w:rsid w:val="00447B08"/>
    <w:rPr>
      <w:rFonts w:ascii="Helvetica" w:hAnsi="Helvetica"/>
      <w:b/>
      <w:sz w:val="24"/>
    </w:rPr>
  </w:style>
  <w:style w:type="character" w:styleId="Hyperlink">
    <w:name w:val="Hyperlink"/>
    <w:rsid w:val="00CC65FC"/>
    <w:rPr>
      <w:color w:val="0000FF"/>
      <w:u w:val="single"/>
    </w:rPr>
  </w:style>
  <w:style w:type="paragraph" w:styleId="BodyText">
    <w:name w:val="Body Text"/>
    <w:basedOn w:val="Normal"/>
    <w:link w:val="BodyTextChar"/>
    <w:rsid w:val="00CC65FC"/>
    <w:pPr>
      <w:widowControl w:val="0"/>
      <w:jc w:val="center"/>
    </w:pPr>
    <w:rPr>
      <w:rFonts w:ascii="Helvetica" w:hAnsi="Helvetica"/>
      <w:snapToGrid w:val="0"/>
      <w:lang w:val="x-none" w:eastAsia="x-none"/>
    </w:rPr>
  </w:style>
  <w:style w:type="character" w:customStyle="1" w:styleId="BodyTextChar">
    <w:name w:val="Body Text Char"/>
    <w:link w:val="BodyText"/>
    <w:rsid w:val="00CC65FC"/>
    <w:rPr>
      <w:rFonts w:ascii="Helvetica" w:hAnsi="Helvetica"/>
      <w:snapToGrid w:val="0"/>
      <w:sz w:val="24"/>
    </w:rPr>
  </w:style>
  <w:style w:type="paragraph" w:styleId="NormalWeb">
    <w:name w:val="Normal (Web)"/>
    <w:basedOn w:val="Normal"/>
    <w:rsid w:val="00CC65FC"/>
    <w:pPr>
      <w:spacing w:before="100" w:beforeAutospacing="1" w:after="100" w:afterAutospacing="1"/>
    </w:pPr>
    <w:rPr>
      <w:rFonts w:ascii="Times" w:eastAsia="Times" w:hAnsi="Times"/>
      <w:color w:val="000000"/>
      <w:sz w:val="20"/>
    </w:rPr>
  </w:style>
  <w:style w:type="paragraph" w:customStyle="1" w:styleId="MediumGrid1-Accent21">
    <w:name w:val="Medium Grid 1 - Accent 21"/>
    <w:basedOn w:val="Normal"/>
    <w:uiPriority w:val="72"/>
    <w:qFormat/>
    <w:rsid w:val="00790681"/>
    <w:pPr>
      <w:ind w:left="720"/>
    </w:pPr>
  </w:style>
  <w:style w:type="character" w:styleId="CommentReference">
    <w:name w:val="annotation reference"/>
    <w:uiPriority w:val="99"/>
    <w:semiHidden/>
    <w:unhideWhenUsed/>
    <w:rsid w:val="00DE3A8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3A8B"/>
    <w:rPr>
      <w:szCs w:val="24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DE3A8B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3A8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E3A8B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A8B"/>
    <w:rPr>
      <w:rFonts w:ascii="Lucida Grande" w:hAnsi="Lucida Grande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DE3A8B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unhideWhenUsed/>
    <w:rsid w:val="00F202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r Name:  _______________________</vt:lpstr>
    </vt:vector>
  </TitlesOfParts>
  <Company>URI-Physics</Company>
  <LinksUpToDate>false</LinksUpToDate>
  <CharactersWithSpaces>2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Name:  _______________________</dc:title>
  <dc:subject/>
  <dc:creator>David R. Heskett</dc:creator>
  <cp:keywords/>
  <cp:lastModifiedBy>Microsoft Office User</cp:lastModifiedBy>
  <cp:revision>13</cp:revision>
  <cp:lastPrinted>2025-03-17T13:31:00Z</cp:lastPrinted>
  <dcterms:created xsi:type="dcterms:W3CDTF">2024-10-23T16:44:00Z</dcterms:created>
  <dcterms:modified xsi:type="dcterms:W3CDTF">2025-04-02T14:48:00Z</dcterms:modified>
</cp:coreProperties>
</file>